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882096" w14:textId="5DF0389A" w:rsidR="00F017C6" w:rsidRPr="00194B17" w:rsidRDefault="00C54236" w:rsidP="00EB07FB">
      <w:pPr>
        <w:jc w:val="center"/>
        <w:outlineLvl w:val="0"/>
        <w:rPr>
          <w:rFonts w:ascii="Palatino Linotype" w:eastAsiaTheme="minorEastAsia" w:hAnsi="Palatino Linotype"/>
          <w:b/>
          <w:sz w:val="24"/>
          <w:szCs w:val="24"/>
          <w:lang w:eastAsia="ko-KR"/>
        </w:rPr>
      </w:pPr>
      <w:r w:rsidRPr="00194B17">
        <w:rPr>
          <w:rFonts w:ascii="Palatino Linotype" w:hAnsi="Palatino Linotype"/>
          <w:b/>
          <w:sz w:val="24"/>
          <w:szCs w:val="24"/>
        </w:rPr>
        <w:t>Lembar Kerja</w:t>
      </w:r>
      <w:r w:rsidR="00D13E3E" w:rsidRPr="00194B17">
        <w:rPr>
          <w:rFonts w:ascii="Palatino Linotype" w:hAnsi="Palatino Linotype"/>
          <w:b/>
          <w:sz w:val="24"/>
          <w:szCs w:val="24"/>
        </w:rPr>
        <w:t xml:space="preserve"> </w:t>
      </w:r>
      <w:r w:rsidR="00E95EF7" w:rsidRPr="00194B17">
        <w:rPr>
          <w:rFonts w:ascii="Palatino Linotype" w:eastAsiaTheme="minorEastAsia" w:hAnsi="Palatino Linotype"/>
          <w:b/>
          <w:sz w:val="24"/>
          <w:szCs w:val="24"/>
          <w:lang w:eastAsia="ko-KR"/>
        </w:rPr>
        <w:t>6</w:t>
      </w:r>
    </w:p>
    <w:p w14:paraId="1C570CE9" w14:textId="71B1FE2D" w:rsidR="00A31AA3" w:rsidRPr="00194B17" w:rsidRDefault="003F17D0" w:rsidP="00A31AA3">
      <w:pPr>
        <w:jc w:val="center"/>
        <w:rPr>
          <w:rFonts w:ascii="Palatino Linotype" w:hAnsi="Palatino Linotype"/>
          <w:b/>
          <w:sz w:val="24"/>
          <w:szCs w:val="24"/>
        </w:rPr>
      </w:pPr>
      <w:r w:rsidRPr="00194B17">
        <w:rPr>
          <w:rFonts w:ascii="Palatino Linotype" w:hAnsi="Palatino Linotype"/>
          <w:b/>
          <w:sz w:val="24"/>
          <w:szCs w:val="24"/>
        </w:rPr>
        <w:t>Ruang Hasil Kali Dalam</w:t>
      </w:r>
      <w:r w:rsidR="00E95EF7" w:rsidRPr="00194B17">
        <w:rPr>
          <w:rFonts w:ascii="Palatino Linotype" w:hAnsi="Palatino Linotype"/>
          <w:b/>
          <w:sz w:val="24"/>
          <w:szCs w:val="24"/>
        </w:rPr>
        <w:t xml:space="preserve"> &amp; Penyelesaian Kuadrat Terkecil</w:t>
      </w:r>
    </w:p>
    <w:p w14:paraId="52970822" w14:textId="77777777" w:rsidR="003B10C4" w:rsidRPr="00194B17" w:rsidRDefault="003B10C4" w:rsidP="00A31AA3">
      <w:pPr>
        <w:jc w:val="center"/>
        <w:rPr>
          <w:rFonts w:ascii="Palatino Linotype" w:hAnsi="Palatino Linotype"/>
          <w:b/>
          <w:sz w:val="24"/>
          <w:szCs w:val="24"/>
        </w:rPr>
      </w:pPr>
    </w:p>
    <w:p w14:paraId="071FD0C1" w14:textId="0511341E" w:rsidR="00134AE1" w:rsidRPr="00194B17" w:rsidRDefault="003B10C4" w:rsidP="003B10C4">
      <w:pPr>
        <w:tabs>
          <w:tab w:val="left" w:pos="709"/>
          <w:tab w:val="left" w:pos="5670"/>
          <w:tab w:val="left" w:pos="6663"/>
        </w:tabs>
        <w:ind w:left="709"/>
        <w:jc w:val="both"/>
        <w:rPr>
          <w:rFonts w:ascii="Palatino Linotype" w:hAnsi="Palatino Linotype"/>
          <w:b/>
          <w:sz w:val="24"/>
          <w:szCs w:val="24"/>
        </w:rPr>
      </w:pPr>
      <w:r w:rsidRPr="00194B17">
        <w:rPr>
          <w:rFonts w:ascii="Palatino Linotype" w:hAnsi="Palatino Linotype"/>
          <w:b/>
          <w:sz w:val="24"/>
          <w:szCs w:val="24"/>
        </w:rPr>
        <w:t xml:space="preserve">Nama  </w:t>
      </w:r>
      <w:r w:rsidR="00A31AA3" w:rsidRPr="00194B17">
        <w:rPr>
          <w:rFonts w:ascii="Palatino Linotype" w:hAnsi="Palatino Linotype"/>
          <w:b/>
          <w:sz w:val="24"/>
          <w:szCs w:val="24"/>
        </w:rPr>
        <w:t>:</w:t>
      </w:r>
      <w:r w:rsidR="00A31AA3" w:rsidRPr="00194B17">
        <w:rPr>
          <w:rFonts w:ascii="Palatino Linotype" w:hAnsi="Palatino Linotype"/>
          <w:b/>
          <w:sz w:val="24"/>
          <w:szCs w:val="24"/>
        </w:rPr>
        <w:tab/>
        <w:t>Kelas</w:t>
      </w:r>
      <w:r w:rsidR="009A3810" w:rsidRPr="00194B17">
        <w:rPr>
          <w:rFonts w:ascii="Palatino Linotype" w:hAnsi="Palatino Linotype"/>
          <w:b/>
          <w:sz w:val="24"/>
          <w:szCs w:val="24"/>
          <w:lang w:val="en-US"/>
        </w:rPr>
        <w:t xml:space="preserve">  </w:t>
      </w:r>
      <w:r w:rsidR="00134AE1" w:rsidRPr="00194B17">
        <w:rPr>
          <w:rFonts w:ascii="Palatino Linotype" w:hAnsi="Palatino Linotype"/>
          <w:b/>
          <w:sz w:val="24"/>
          <w:szCs w:val="24"/>
        </w:rPr>
        <w:t>:</w:t>
      </w:r>
    </w:p>
    <w:p w14:paraId="6A982BC4" w14:textId="5470F663" w:rsidR="00A31AA3" w:rsidRPr="00194B17" w:rsidRDefault="003B10C4" w:rsidP="003B10C4">
      <w:pPr>
        <w:tabs>
          <w:tab w:val="left" w:pos="709"/>
          <w:tab w:val="left" w:pos="5670"/>
          <w:tab w:val="left" w:pos="6663"/>
        </w:tabs>
        <w:ind w:left="709"/>
        <w:jc w:val="both"/>
        <w:rPr>
          <w:rFonts w:ascii="Palatino Linotype" w:hAnsi="Palatino Linotype"/>
          <w:b/>
          <w:sz w:val="24"/>
          <w:szCs w:val="24"/>
        </w:rPr>
      </w:pPr>
      <w:r w:rsidRPr="00194B17">
        <w:rPr>
          <w:rFonts w:ascii="Palatino Linotype" w:hAnsi="Palatino Linotype"/>
          <w:b/>
          <w:sz w:val="24"/>
          <w:szCs w:val="24"/>
        </w:rPr>
        <w:t>NPM   :</w:t>
      </w:r>
      <w:r w:rsidRPr="00194B17">
        <w:rPr>
          <w:rFonts w:ascii="Palatino Linotype" w:hAnsi="Palatino Linotype"/>
          <w:b/>
          <w:sz w:val="24"/>
          <w:szCs w:val="24"/>
        </w:rPr>
        <w:tab/>
      </w:r>
      <w:r w:rsidR="00C36974" w:rsidRPr="00194B17">
        <w:rPr>
          <w:rFonts w:ascii="Palatino Linotype" w:hAnsi="Palatino Linotype"/>
          <w:b/>
          <w:sz w:val="24"/>
          <w:szCs w:val="24"/>
        </w:rPr>
        <w:t>Asdos</w:t>
      </w:r>
      <w:r w:rsidR="009A3810" w:rsidRPr="00194B17">
        <w:rPr>
          <w:rFonts w:ascii="Palatino Linotype" w:hAnsi="Palatino Linotype"/>
          <w:b/>
          <w:sz w:val="24"/>
          <w:szCs w:val="24"/>
          <w:lang w:val="en-US"/>
        </w:rPr>
        <w:t xml:space="preserve"> </w:t>
      </w:r>
      <w:r w:rsidR="00C36974" w:rsidRPr="00194B17">
        <w:rPr>
          <w:rFonts w:ascii="Palatino Linotype" w:hAnsi="Palatino Linotype"/>
          <w:b/>
          <w:sz w:val="24"/>
          <w:szCs w:val="24"/>
        </w:rPr>
        <w:t>:</w:t>
      </w:r>
    </w:p>
    <w:p w14:paraId="0CA91F7E" w14:textId="18913301" w:rsidR="00E95EF7" w:rsidRDefault="00E95EF7" w:rsidP="003B10C4">
      <w:pPr>
        <w:tabs>
          <w:tab w:val="left" w:pos="709"/>
          <w:tab w:val="left" w:pos="5670"/>
          <w:tab w:val="left" w:pos="6663"/>
        </w:tabs>
        <w:ind w:left="709"/>
        <w:jc w:val="both"/>
        <w:rPr>
          <w:rFonts w:ascii="Palatino Linotype" w:hAnsi="Palatino Linotype"/>
          <w:b/>
          <w:sz w:val="24"/>
          <w:szCs w:val="24"/>
        </w:rPr>
      </w:pPr>
      <w:r w:rsidRPr="00194B17">
        <w:rPr>
          <w:rFonts w:ascii="Palatino Linotype" w:hAnsi="Palatino Linotype"/>
          <w:b/>
          <w:sz w:val="24"/>
          <w:szCs w:val="24"/>
        </w:rPr>
        <w:t>Pasjar  :</w:t>
      </w:r>
    </w:p>
    <w:p w14:paraId="45F140A9" w14:textId="67116234" w:rsidR="00C910CA" w:rsidRDefault="00C910CA" w:rsidP="00C910CA">
      <w:pPr>
        <w:tabs>
          <w:tab w:val="left" w:pos="709"/>
          <w:tab w:val="left" w:pos="5670"/>
          <w:tab w:val="left" w:pos="6663"/>
        </w:tabs>
        <w:ind w:left="709"/>
        <w:jc w:val="both"/>
        <w:rPr>
          <w:rFonts w:ascii="Palatino Linotype" w:hAnsi="Palatino Linotype"/>
          <w:b/>
          <w:sz w:val="24"/>
          <w:szCs w:val="24"/>
          <w:lang w:val="en-US"/>
        </w:rPr>
      </w:pPr>
      <w:r>
        <w:rPr>
          <w:rFonts w:ascii="Palatino Linotype" w:hAnsi="Palatino Linotype"/>
          <w:b/>
          <w:sz w:val="24"/>
          <w:szCs w:val="24"/>
          <w:lang w:val="en-US"/>
        </w:rPr>
        <w:t xml:space="preserve">Revisi </w:t>
      </w:r>
    </w:p>
    <w:p w14:paraId="6419E56B" w14:textId="43783644" w:rsidR="00C910CA" w:rsidRPr="00C910CA" w:rsidRDefault="00C910CA" w:rsidP="00C910CA">
      <w:pPr>
        <w:tabs>
          <w:tab w:val="left" w:pos="709"/>
          <w:tab w:val="left" w:pos="5670"/>
          <w:tab w:val="left" w:pos="6663"/>
        </w:tabs>
        <w:ind w:left="709"/>
        <w:jc w:val="both"/>
        <w:rPr>
          <w:rFonts w:ascii="Palatino Linotype" w:hAnsi="Palatino Linotype"/>
          <w:b/>
          <w:sz w:val="24"/>
          <w:szCs w:val="24"/>
          <w:lang w:val="en-US"/>
        </w:rPr>
      </w:pPr>
      <w:r w:rsidRPr="00C910CA">
        <w:rPr>
          <w:rFonts w:ascii="Palatino Linotype" w:hAnsi="Palatino Linotype"/>
          <w:b/>
          <w:sz w:val="24"/>
          <w:szCs w:val="24"/>
          <w:highlight w:val="yellow"/>
          <w:lang w:val="en-US"/>
        </w:rPr>
        <w:t xml:space="preserve">No 4,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highlight w:val="yellow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highlight w:val="yellow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  <w:highlight w:val="yellow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highlight w:val="yellow"/>
          </w:rPr>
          <m:t xml:space="preserve"> </m:t>
        </m:r>
      </m:oMath>
      <w:r w:rsidRPr="00C910CA">
        <w:rPr>
          <w:rFonts w:ascii="Palatino Linotype" w:hAnsi="Palatino Linotype"/>
          <w:bCs/>
          <w:iCs/>
          <w:sz w:val="24"/>
          <w:szCs w:val="24"/>
          <w:highlight w:val="yellow"/>
          <w:lang w:val="en-US"/>
        </w:rPr>
        <w:t xml:space="preserve">menjadi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highlight w:val="yellow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highlight w:val="yellow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  <w:highlight w:val="yellow"/>
              </w:rPr>
              <m:t>2</m:t>
            </m:r>
          </m:sup>
        </m:sSup>
      </m:oMath>
    </w:p>
    <w:tbl>
      <w:tblPr>
        <w:tblW w:w="4676" w:type="pct"/>
        <w:tblInd w:w="4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6"/>
        <w:gridCol w:w="8186"/>
        <w:gridCol w:w="1056"/>
      </w:tblGrid>
      <w:tr w:rsidR="00194B17" w:rsidRPr="00194B17" w14:paraId="7595275B" w14:textId="77777777" w:rsidTr="00803510">
        <w:trPr>
          <w:trHeight w:val="1376"/>
        </w:trPr>
        <w:tc>
          <w:tcPr>
            <w:tcW w:w="5000" w:type="pct"/>
            <w:gridSpan w:val="3"/>
          </w:tcPr>
          <w:p w14:paraId="6AD3EC1F" w14:textId="77777777" w:rsidR="008273B1" w:rsidRPr="00194B17" w:rsidRDefault="008273B1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/>
                <w:sz w:val="24"/>
                <w:szCs w:val="24"/>
              </w:rPr>
              <w:t>Tujuan pemelajaran</w:t>
            </w:r>
          </w:p>
          <w:p w14:paraId="2755AAEF" w14:textId="79BD263F" w:rsidR="00415F74" w:rsidRPr="00194B17" w:rsidRDefault="00766F04" w:rsidP="004851B0">
            <w:pPr>
              <w:spacing w:after="0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>M</w:t>
            </w:r>
            <w:r w:rsidR="008273B1" w:rsidRPr="00194B17">
              <w:rPr>
                <w:rFonts w:ascii="Palatino Linotype" w:hAnsi="Palatino Linotype"/>
                <w:sz w:val="24"/>
                <w:szCs w:val="24"/>
              </w:rPr>
              <w:t xml:space="preserve">ahasiswa </w:t>
            </w:r>
            <w:r w:rsidR="004851B0" w:rsidRPr="00194B17">
              <w:rPr>
                <w:rFonts w:ascii="Palatino Linotype" w:hAnsi="Palatino Linotype"/>
                <w:sz w:val="24"/>
                <w:szCs w:val="24"/>
              </w:rPr>
              <w:t>mampu</w:t>
            </w:r>
            <w:r w:rsidR="009A3810"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:</w:t>
            </w:r>
          </w:p>
          <w:p w14:paraId="7F0A92CC" w14:textId="77777777" w:rsidR="00415F74" w:rsidRPr="00194B17" w:rsidRDefault="008273B1">
            <w:pPr>
              <w:pStyle w:val="DaftarParagraf"/>
              <w:numPr>
                <w:ilvl w:val="0"/>
                <w:numId w:val="8"/>
              </w:numPr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menentukan hubungan ortogonalitas antara dua vektor, vektor </w:t>
            </w:r>
            <w:r w:rsidR="00415F74" w:rsidRPr="00194B17">
              <w:rPr>
                <w:rFonts w:ascii="Palatino Linotype" w:hAnsi="Palatino Linotype"/>
              </w:rPr>
              <w:t xml:space="preserve">dan subruang, dan dua subruang, </w:t>
            </w:r>
          </w:p>
          <w:p w14:paraId="111FF082" w14:textId="77777777" w:rsidR="008273B1" w:rsidRPr="00194B17" w:rsidRDefault="008273B1">
            <w:pPr>
              <w:pStyle w:val="DaftarParagraf"/>
              <w:numPr>
                <w:ilvl w:val="0"/>
                <w:numId w:val="8"/>
              </w:numPr>
              <w:rPr>
                <w:rFonts w:ascii="Palatino Linotype" w:hAnsi="Palatino Linotype"/>
                <w:b/>
              </w:rPr>
            </w:pPr>
            <w:r w:rsidRPr="00194B17">
              <w:rPr>
                <w:rFonts w:ascii="Palatino Linotype" w:hAnsi="Palatino Linotype"/>
              </w:rPr>
              <w:t xml:space="preserve">menentukan hubungan ortogonalitas antara ruang </w:t>
            </w:r>
            <w:r w:rsidR="00A217C0" w:rsidRPr="00194B17">
              <w:rPr>
                <w:rFonts w:ascii="Palatino Linotype" w:hAnsi="Palatino Linotype"/>
              </w:rPr>
              <w:t>baris</w:t>
            </w:r>
            <w:r w:rsidRPr="00194B17">
              <w:rPr>
                <w:rFonts w:ascii="Palatino Linotype" w:hAnsi="Palatino Linotype"/>
              </w:rPr>
              <w:t xml:space="preserve"> dan ruang null matriks dengan tepat.</w:t>
            </w:r>
          </w:p>
          <w:p w14:paraId="115A532B" w14:textId="7D0FE42A" w:rsidR="008F6C33" w:rsidRPr="00194B17" w:rsidRDefault="008F6C33">
            <w:pPr>
              <w:pStyle w:val="DaftarParagraf"/>
              <w:numPr>
                <w:ilvl w:val="0"/>
                <w:numId w:val="8"/>
              </w:numPr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menjelaskan konsep ortogonalitas dua vektor, dan himpunan;</w:t>
            </w:r>
          </w:p>
          <w:p w14:paraId="513544FA" w14:textId="085C0101" w:rsidR="008F6C33" w:rsidRPr="00194B17" w:rsidRDefault="008F6C33">
            <w:pPr>
              <w:pStyle w:val="DaftarParagraf"/>
              <w:numPr>
                <w:ilvl w:val="0"/>
                <w:numId w:val="8"/>
              </w:numPr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menjelaskan ortogonalitas komplemen dua ruanjg vektor, sifat-sifatnya, dan kaitan antara Coll(</w:t>
            </w:r>
            <w:r w:rsidRPr="00194B17">
              <w:rPr>
                <w:rFonts w:ascii="Palatino Linotype" w:hAnsi="Palatino Linotype"/>
                <w:i/>
              </w:rPr>
              <w:t>A</w:t>
            </w:r>
            <w:r w:rsidRPr="00194B17">
              <w:rPr>
                <w:rFonts w:ascii="Palatino Linotype" w:hAnsi="Palatino Linotype"/>
              </w:rPr>
              <w:t>) dan Null(</w:t>
            </w:r>
            <w:r w:rsidRPr="00194B17">
              <w:rPr>
                <w:rFonts w:ascii="Palatino Linotype" w:hAnsi="Palatino Linotype"/>
                <w:i/>
              </w:rPr>
              <w:t>A</w:t>
            </w:r>
            <w:r w:rsidRPr="00194B17">
              <w:rPr>
                <w:rFonts w:ascii="Palatino Linotype" w:hAnsi="Palatino Linotype"/>
                <w:vertAlign w:val="superscript"/>
              </w:rPr>
              <w:t>T</w:t>
            </w:r>
            <w:r w:rsidRPr="00194B17">
              <w:rPr>
                <w:rFonts w:ascii="Palatino Linotype" w:hAnsi="Palatino Linotype"/>
              </w:rPr>
              <w:t>);</w:t>
            </w:r>
          </w:p>
          <w:p w14:paraId="03A4190B" w14:textId="01D4BAA1" w:rsidR="008F6C33" w:rsidRPr="00194B17" w:rsidRDefault="008F6C33">
            <w:pPr>
              <w:pStyle w:val="DaftarParagraf"/>
              <w:numPr>
                <w:ilvl w:val="0"/>
                <w:numId w:val="8"/>
              </w:numPr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menjelaskan basis ortonormal, dan sifat-sifat matriks ortogonal;</w:t>
            </w:r>
          </w:p>
          <w:p w14:paraId="496175E4" w14:textId="5A01A6D4" w:rsidR="008F6C33" w:rsidRPr="00194B17" w:rsidRDefault="008F6C33">
            <w:pPr>
              <w:pStyle w:val="DaftarParagraf"/>
              <w:numPr>
                <w:ilvl w:val="0"/>
                <w:numId w:val="8"/>
              </w:numPr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menyajikan vektor relatif terhadap basis yang ditentukan; </w:t>
            </w:r>
          </w:p>
          <w:p w14:paraId="57BD3BDA" w14:textId="77777777" w:rsidR="008F6C33" w:rsidRPr="00194B17" w:rsidRDefault="00CB4A5B">
            <w:pPr>
              <w:pStyle w:val="DaftarParagraf"/>
              <w:numPr>
                <w:ilvl w:val="0"/>
                <w:numId w:val="8"/>
              </w:numPr>
              <w:rPr>
                <w:rFonts w:ascii="Palatino Linotype" w:hAnsi="Palatino Linotype"/>
                <w:b/>
              </w:rPr>
            </w:pPr>
            <w:r w:rsidRPr="00194B17">
              <w:rPr>
                <w:rFonts w:ascii="Palatino Linotype" w:hAnsi="Palatino Linotype"/>
              </w:rPr>
              <w:t xml:space="preserve">menjelaskan bagaimana penurunan metode penyelesaian kuadrat terkecil, dan menerapkannya pada </w:t>
            </w:r>
            <w:r w:rsidRPr="00194B17">
              <w:rPr>
                <w:rFonts w:ascii="Palatino Linotype" w:hAnsi="Palatino Linotype"/>
                <w:i/>
              </w:rPr>
              <w:t>curve fitting</w:t>
            </w:r>
            <w:r w:rsidRPr="00194B17">
              <w:rPr>
                <w:rFonts w:ascii="Palatino Linotype" w:hAnsi="Palatino Linotype"/>
              </w:rPr>
              <w:t xml:space="preserve"> pada data</w:t>
            </w:r>
          </w:p>
          <w:p w14:paraId="5F164D02" w14:textId="65B123F4" w:rsidR="00CB4A5B" w:rsidRPr="00194B17" w:rsidRDefault="00CB4A5B" w:rsidP="00CB4A5B">
            <w:pPr>
              <w:pStyle w:val="DaftarParagraf"/>
              <w:rPr>
                <w:rFonts w:ascii="Palatino Linotype" w:hAnsi="Palatino Linotype"/>
                <w:b/>
              </w:rPr>
            </w:pPr>
          </w:p>
        </w:tc>
      </w:tr>
      <w:tr w:rsidR="00194B17" w:rsidRPr="00194B17" w14:paraId="4A497656" w14:textId="77777777" w:rsidTr="00F42A34">
        <w:trPr>
          <w:trHeight w:val="340"/>
        </w:trPr>
        <w:tc>
          <w:tcPr>
            <w:tcW w:w="4470" w:type="pct"/>
            <w:gridSpan w:val="2"/>
          </w:tcPr>
          <w:p w14:paraId="7613C1E5" w14:textId="1DB268B9" w:rsidR="008273B1" w:rsidRPr="00194B17" w:rsidRDefault="00E95EF7">
            <w:pPr>
              <w:pStyle w:val="DaftarParagraf"/>
              <w:numPr>
                <w:ilvl w:val="0"/>
                <w:numId w:val="7"/>
              </w:numPr>
              <w:tabs>
                <w:tab w:val="left" w:pos="360"/>
                <w:tab w:val="left" w:pos="5670"/>
                <w:tab w:val="left" w:pos="6521"/>
              </w:tabs>
              <w:spacing w:line="276" w:lineRule="auto"/>
              <w:ind w:left="317" w:hanging="317"/>
              <w:rPr>
                <w:rFonts w:ascii="Palatino Linotype" w:hAnsi="Palatino Linotype"/>
                <w:b/>
                <w:lang w:val="id-ID"/>
              </w:rPr>
            </w:pPr>
            <w:r w:rsidRPr="00194B17">
              <w:rPr>
                <w:rFonts w:ascii="Palatino Linotype" w:hAnsi="Palatino Linotype"/>
                <w:b/>
                <w:lang w:val="id-ID"/>
              </w:rPr>
              <w:t xml:space="preserve">Soal Uraian. </w:t>
            </w:r>
            <w:r w:rsidRPr="00194B17">
              <w:rPr>
                <w:rFonts w:ascii="Palatino Linotype" w:hAnsi="Palatino Linotype"/>
                <w:lang w:val="id-ID"/>
              </w:rPr>
              <w:t>Jawablah dengan disertai penjelasan.</w:t>
            </w:r>
          </w:p>
        </w:tc>
        <w:tc>
          <w:tcPr>
            <w:tcW w:w="530" w:type="pct"/>
          </w:tcPr>
          <w:p w14:paraId="6F02677F" w14:textId="77777777" w:rsidR="008273B1" w:rsidRPr="00194B17" w:rsidRDefault="008273B1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/>
                <w:sz w:val="24"/>
                <w:szCs w:val="24"/>
              </w:rPr>
              <w:t>Catatan</w:t>
            </w:r>
          </w:p>
        </w:tc>
      </w:tr>
      <w:tr w:rsidR="00194B17" w:rsidRPr="00194B17" w14:paraId="18AC78BA" w14:textId="77777777" w:rsidTr="00F42A34">
        <w:trPr>
          <w:trHeight w:val="340"/>
        </w:trPr>
        <w:tc>
          <w:tcPr>
            <w:tcW w:w="279" w:type="pct"/>
          </w:tcPr>
          <w:p w14:paraId="42714AAA" w14:textId="77777777" w:rsidR="004851B0" w:rsidRPr="00194B17" w:rsidRDefault="004851B0">
            <w:pPr>
              <w:pStyle w:val="DaftarParagraf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lang w:val="id-ID"/>
              </w:rPr>
            </w:pPr>
          </w:p>
        </w:tc>
        <w:tc>
          <w:tcPr>
            <w:tcW w:w="4191" w:type="pct"/>
          </w:tcPr>
          <w:p w14:paraId="71749E62" w14:textId="65D2A113" w:rsidR="00ED0288" w:rsidRPr="00194B17" w:rsidRDefault="001432B3" w:rsidP="001432B3">
            <w:pPr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Misalkan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 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),</m:t>
              </m:r>
            </m:oMath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 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oMath>
            <w:r w:rsidR="00CD3E6C" w:rsidRPr="00194B17">
              <w:rPr>
                <w:rFonts w:ascii="Palatino Linotype" w:hAnsi="Palatino Linotype"/>
                <w:lang w:val="en-US"/>
              </w:rPr>
              <w:t xml:space="preserve">, dan </w:t>
            </w:r>
            <m:oMath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 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oMath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adalah sembarang vektor</w:t>
            </w:r>
            <w:r w:rsidR="003458EA"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- vektor</w:t>
            </w:r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pada </w:t>
            </w:r>
            <w:r w:rsidR="00ED0288" w:rsidRPr="00194B17">
              <w:rPr>
                <w:rFonts w:ascii="Palatino Linotype" w:hAnsi="Palatino Linotype"/>
                <w:bCs/>
                <w:i/>
                <w:sz w:val="24"/>
                <w:szCs w:val="24"/>
                <w:lang w:val="en-US"/>
              </w:rPr>
              <w:t>R</w:t>
            </w:r>
            <w:r w:rsidR="002F2C01" w:rsidRPr="00194B17">
              <w:rPr>
                <w:rFonts w:ascii="Palatino Linotype" w:hAnsi="Palatino Linotype"/>
                <w:bCs/>
                <w:i/>
                <w:sz w:val="24"/>
                <w:szCs w:val="24"/>
                <w:vertAlign w:val="superscript"/>
                <w:lang w:val="en-US"/>
              </w:rPr>
              <w:t>3</w:t>
            </w:r>
            <w:r w:rsidR="00ED0288"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dan didefinisikan </w:t>
            </w:r>
          </w:p>
          <w:p w14:paraId="42185316" w14:textId="705B99DD" w:rsidR="00006A3F" w:rsidRPr="00194B17" w:rsidRDefault="00ED0288" w:rsidP="001432B3">
            <w:pPr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4"/>
                        <w:szCs w:val="24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Cs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5</m:t>
                          </m:r>
                        </m:e>
                      </m:mr>
                    </m:m>
                  </m:e>
                </m:d>
              </m:oMath>
            </m:oMathPara>
          </w:p>
          <w:p w14:paraId="2F6C8BB7" w14:textId="7238AC97" w:rsidR="009B18A7" w:rsidRPr="00194B17" w:rsidRDefault="00ED0288" w:rsidP="001432B3">
            <w:pPr>
              <w:rPr>
                <w:rFonts w:ascii="Palatino Linotype" w:hAnsi="Palatino Linotype"/>
                <w:iCs/>
                <w:lang w:val="en-US"/>
              </w:rPr>
            </w:pPr>
            <w:r w:rsidRPr="00194B17">
              <w:rPr>
                <w:rFonts w:ascii="Palatino Linotype" w:hAnsi="Palatino Linotype"/>
                <w:iCs/>
                <w:lang w:val="en-US"/>
              </w:rPr>
              <w:t>Tentukanlah :</w:t>
            </w:r>
          </w:p>
          <w:p w14:paraId="549AA72A" w14:textId="6AFDBE03" w:rsidR="00ED0288" w:rsidRPr="00194B17" w:rsidRDefault="00ED0288">
            <w:pPr>
              <w:pStyle w:val="DaftarParagraf"/>
              <w:numPr>
                <w:ilvl w:val="0"/>
                <w:numId w:val="13"/>
              </w:numPr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Apakah fungsi</w:t>
            </w:r>
            <w:r w:rsidR="009B18A7" w:rsidRPr="00194B17">
              <w:rPr>
                <w:rFonts w:ascii="Palatino Linotype" w:hAnsi="Palatino Linotype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u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v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u</m:t>
              </m:r>
              <m:r>
                <w:rPr>
                  <w:rFonts w:ascii="Cambria Math" w:hAnsi="Cambria Math"/>
                </w:rPr>
                <m:t>∙A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v</m:t>
              </m:r>
            </m:oMath>
            <w:r w:rsidR="00DD2046" w:rsidRPr="00194B17">
              <w:rPr>
                <w:rFonts w:ascii="Palatino Linotype" w:hAnsi="Palatino Linotype"/>
                <w:b/>
              </w:rPr>
              <w:t xml:space="preserve"> </w:t>
            </w:r>
            <w:r w:rsidR="00DD2046" w:rsidRPr="00194B17">
              <w:rPr>
                <w:rFonts w:ascii="Palatino Linotype" w:hAnsi="Palatino Linotype"/>
                <w:bCs/>
              </w:rPr>
              <w:t xml:space="preserve">adalah hasil kali dalam pada </w:t>
            </w:r>
            <w:r w:rsidR="00DD2046" w:rsidRPr="00194B17">
              <w:rPr>
                <w:rFonts w:ascii="Palatino Linotype" w:hAnsi="Palatino Linotype"/>
                <w:bCs/>
                <w:i/>
              </w:rPr>
              <w:t>R</w:t>
            </w:r>
            <w:r w:rsidR="002F2C01" w:rsidRPr="00194B17">
              <w:rPr>
                <w:rFonts w:ascii="Palatino Linotype" w:hAnsi="Palatino Linotype"/>
                <w:bCs/>
                <w:i/>
                <w:vertAlign w:val="superscript"/>
              </w:rPr>
              <w:t>3</w:t>
            </w:r>
            <w:r w:rsidR="00DD2046" w:rsidRPr="00194B17">
              <w:rPr>
                <w:rFonts w:ascii="Palatino Linotype" w:hAnsi="Palatino Linotype"/>
                <w:bCs/>
                <w:iCs/>
              </w:rPr>
              <w:t xml:space="preserve"> ? Jelaskan jawaban</w:t>
            </w:r>
            <w:r w:rsidR="00525DC2" w:rsidRPr="00194B17">
              <w:rPr>
                <w:rFonts w:ascii="Palatino Linotype" w:hAnsi="Palatino Linotype"/>
                <w:bCs/>
                <w:iCs/>
              </w:rPr>
              <w:t>mu</w:t>
            </w:r>
            <w:r w:rsidR="00DD2046" w:rsidRPr="00194B17">
              <w:rPr>
                <w:rFonts w:ascii="Palatino Linotype" w:hAnsi="Palatino Linotype"/>
                <w:bCs/>
                <w:iCs/>
              </w:rPr>
              <w:t>.</w:t>
            </w:r>
          </w:p>
          <w:p w14:paraId="5507DBA7" w14:textId="1DC40197" w:rsidR="006532E9" w:rsidRPr="00194B17" w:rsidRDefault="006532E9" w:rsidP="006532E9">
            <w:pPr>
              <w:pStyle w:val="DaftarParagraf"/>
              <w:rPr>
                <w:rFonts w:ascii="Palatino Linotype" w:hAnsi="Palatino Linotype"/>
                <w:bCs/>
              </w:rPr>
            </w:pPr>
          </w:p>
          <w:p w14:paraId="2ACDFF09" w14:textId="4620DD43" w:rsidR="005E2D32" w:rsidRPr="00194B17" w:rsidRDefault="00DD2046" w:rsidP="00012472">
            <w:pPr>
              <w:pStyle w:val="DaftarParagraf"/>
              <w:numPr>
                <w:ilvl w:val="0"/>
                <w:numId w:val="13"/>
              </w:numPr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lastRenderedPageBreak/>
              <w:t>B</w:t>
            </w:r>
            <w:r w:rsidR="00225E32" w:rsidRPr="00194B17">
              <w:rPr>
                <w:rFonts w:ascii="Palatino Linotype" w:hAnsi="Palatino Linotype"/>
              </w:rPr>
              <w:t>erikanlah</w:t>
            </w:r>
            <w:r w:rsidRPr="00194B17">
              <w:rPr>
                <w:rFonts w:ascii="Palatino Linotype" w:hAnsi="Palatino Linotype"/>
              </w:rPr>
              <w:t xml:space="preserve"> </w:t>
            </w:r>
            <w:r w:rsidR="002F2C01" w:rsidRPr="00194B17">
              <w:rPr>
                <w:rFonts w:ascii="Palatino Linotype" w:hAnsi="Palatino Linotype"/>
              </w:rPr>
              <w:t xml:space="preserve">contoh hasil kali dalam berbobot pada </w:t>
            </w:r>
            <w:r w:rsidR="002F2C01" w:rsidRPr="00194B17">
              <w:rPr>
                <w:rFonts w:ascii="Palatino Linotype" w:hAnsi="Palatino Linotype"/>
                <w:bCs/>
                <w:i/>
              </w:rPr>
              <w:t>R</w:t>
            </w:r>
            <w:r w:rsidR="002F2C01" w:rsidRPr="00194B17">
              <w:rPr>
                <w:rFonts w:ascii="Palatino Linotype" w:hAnsi="Palatino Linotype"/>
                <w:bCs/>
                <w:i/>
                <w:vertAlign w:val="superscript"/>
              </w:rPr>
              <w:t xml:space="preserve">3 </w:t>
            </w:r>
            <w:r w:rsidR="002F2C01" w:rsidRPr="00194B17">
              <w:rPr>
                <w:rFonts w:ascii="Palatino Linotype" w:hAnsi="Palatino Linotype"/>
                <w:bCs/>
                <w:iCs/>
              </w:rPr>
              <w:t xml:space="preserve">dan tunjukanlah bahwa fungsi tersebut </w:t>
            </w:r>
            <w:r w:rsidR="00DE7293" w:rsidRPr="00194B17">
              <w:rPr>
                <w:rFonts w:ascii="Palatino Linotype" w:hAnsi="Palatino Linotype"/>
                <w:bCs/>
                <w:iCs/>
              </w:rPr>
              <w:t>memenuhi aksioma hasil kali dalam.</w:t>
            </w:r>
          </w:p>
          <w:p w14:paraId="6CE54E63" w14:textId="77777777" w:rsidR="000C3395" w:rsidRPr="00194B17" w:rsidRDefault="000C3395" w:rsidP="005E2D32">
            <w:pPr>
              <w:pStyle w:val="DaftarParagraf"/>
              <w:ind w:left="1080"/>
              <w:rPr>
                <w:rFonts w:ascii="Palatino Linotype" w:hAnsi="Palatino Linotype"/>
                <w:bCs/>
                <w:iCs/>
              </w:rPr>
            </w:pPr>
          </w:p>
          <w:p w14:paraId="0F4A3CA5" w14:textId="7584CABB" w:rsidR="001E58CB" w:rsidRPr="00194B17" w:rsidRDefault="00DE7293" w:rsidP="00012472">
            <w:pPr>
              <w:pStyle w:val="DaftarParagraf"/>
              <w:numPr>
                <w:ilvl w:val="0"/>
                <w:numId w:val="13"/>
              </w:numPr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Dapatkah hasil kali dalam</w:t>
            </w:r>
            <w:r w:rsidR="001F1152" w:rsidRPr="00194B17">
              <w:rPr>
                <w:rFonts w:ascii="Palatino Linotype" w:hAnsi="Palatino Linotype"/>
              </w:rPr>
              <w:t xml:space="preserve"> Euclidean</w:t>
            </w:r>
            <w:r w:rsidRPr="00194B17">
              <w:rPr>
                <w:rFonts w:ascii="Palatino Linotype" w:hAnsi="Palatino Linotype"/>
              </w:rPr>
              <w:t xml:space="preserve"> berbobot memiliki bobot bernilai nol ? Jelaskan.</w:t>
            </w:r>
          </w:p>
        </w:tc>
        <w:tc>
          <w:tcPr>
            <w:tcW w:w="530" w:type="pct"/>
          </w:tcPr>
          <w:p w14:paraId="2E053419" w14:textId="77777777" w:rsidR="004851B0" w:rsidRPr="00194B17" w:rsidRDefault="004851B0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55100857" w14:textId="77777777" w:rsidTr="00F42A34">
        <w:trPr>
          <w:trHeight w:val="340"/>
        </w:trPr>
        <w:tc>
          <w:tcPr>
            <w:tcW w:w="279" w:type="pct"/>
          </w:tcPr>
          <w:p w14:paraId="2D3A4DA3" w14:textId="77777777" w:rsidR="00F12E8D" w:rsidRPr="00194B17" w:rsidRDefault="00F12E8D">
            <w:pPr>
              <w:pStyle w:val="DaftarParagraf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lang w:val="id-ID"/>
              </w:rPr>
            </w:pPr>
          </w:p>
        </w:tc>
        <w:tc>
          <w:tcPr>
            <w:tcW w:w="4191" w:type="pct"/>
          </w:tcPr>
          <w:p w14:paraId="16C847F5" w14:textId="3A29F8F6" w:rsidR="00795F33" w:rsidRPr="00194B17" w:rsidRDefault="003458EA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Misalkan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oMath>
            <w:r w:rsidR="00E828E0"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,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oMath>
            <w:r w:rsidR="00E828E0"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, dan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oMath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adalah sembarang vektor-vektor di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oMath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.</w:t>
            </w:r>
          </w:p>
          <w:p w14:paraId="7861A217" w14:textId="60248422" w:rsidR="003458EA" w:rsidRPr="00194B17" w:rsidRDefault="00315DEF" w:rsidP="004E4844">
            <w:pPr>
              <w:pStyle w:val="DaftarParagraf"/>
              <w:numPr>
                <w:ilvl w:val="0"/>
                <w:numId w:val="14"/>
              </w:num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  <w:bCs/>
              </w:rPr>
              <w:t>Definisikanlah</w:t>
            </w:r>
            <w:r w:rsidR="003458EA" w:rsidRPr="00194B17">
              <w:rPr>
                <w:rFonts w:ascii="Palatino Linotype" w:hAnsi="Palatino Linotype"/>
                <w:bCs/>
              </w:rPr>
              <w:t xml:space="preserve"> </w:t>
            </w:r>
            <w:r w:rsidR="00C91B86" w:rsidRPr="00194B17">
              <w:rPr>
                <w:rFonts w:ascii="Palatino Linotype" w:hAnsi="Palatino Linotype"/>
                <w:bCs/>
              </w:rPr>
              <w:t>hasil kali</w:t>
            </w:r>
            <w:r w:rsidR="001F039C" w:rsidRPr="00194B17">
              <w:rPr>
                <w:rFonts w:ascii="Palatino Linotype" w:hAnsi="Palatino Linotype"/>
                <w:bCs/>
              </w:rPr>
              <w:t xml:space="preserve"> dalam</w:t>
            </w:r>
            <w:r w:rsidR="00C91B86" w:rsidRPr="00194B17">
              <w:rPr>
                <w:rFonts w:ascii="Palatino Linotype" w:hAnsi="Palatino Linotype"/>
                <w:bCs/>
              </w:rPr>
              <w:t xml:space="preserve"> berbobot pada </w:t>
            </w:r>
            <m:oMath>
              <m:sSup>
                <m:sSupPr>
                  <m:ctrlPr>
                    <w:rPr>
                      <w:rFonts w:ascii="Cambria Math" w:eastAsia="MS Mincho" w:hAnsi="Cambria Math"/>
                      <w:i/>
                      <w:lang w:val="id-ID" w:eastAsia="ja-JP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="00C91B86" w:rsidRPr="00194B17">
              <w:rPr>
                <w:rFonts w:ascii="Palatino Linotype" w:hAnsi="Palatino Linotype"/>
                <w:lang w:eastAsia="ja-JP"/>
              </w:rPr>
              <w:t xml:space="preserve"> dengan bobot</w:t>
            </w:r>
          </w:p>
          <w:p w14:paraId="0F9F1A4C" w14:textId="3EE8D39E" w:rsidR="0001227D" w:rsidRPr="00194B17" w:rsidRDefault="00000000" w:rsidP="0001227D">
            <w:pPr>
              <w:pStyle w:val="DaftarParagraf"/>
              <w:tabs>
                <w:tab w:val="left" w:pos="709"/>
              </w:tabs>
              <w:jc w:val="both"/>
              <w:rPr>
                <w:rFonts w:ascii="Palatino Linotype" w:hAnsi="Palatino Linotype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1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3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  <w:p w14:paraId="63A3FC69" w14:textId="4537DDE8" w:rsidR="001F039C" w:rsidRPr="00194B17" w:rsidRDefault="001F039C" w:rsidP="0001227D">
            <w:pPr>
              <w:pStyle w:val="DaftarParagraf"/>
              <w:tabs>
                <w:tab w:val="left" w:pos="709"/>
              </w:tabs>
              <w:jc w:val="both"/>
              <w:rPr>
                <w:rFonts w:ascii="Palatino Linotype" w:hAnsi="Palatino Linotype"/>
                <w:bCs/>
              </w:rPr>
            </w:pPr>
            <w:r w:rsidRPr="00194B17">
              <w:rPr>
                <w:rFonts w:ascii="Palatino Linotype" w:hAnsi="Palatino Linotype"/>
                <w:bCs/>
              </w:rPr>
              <w:t>dan tunjukanlah fungsi tersebut memenuhi aksioma hasil kali dalam</w:t>
            </w:r>
          </w:p>
          <w:p w14:paraId="7FD50B9B" w14:textId="77777777" w:rsidR="000C3395" w:rsidRPr="00194B17" w:rsidRDefault="000C3395" w:rsidP="000C3395">
            <w:pPr>
              <w:pStyle w:val="DaftarParagraf"/>
              <w:ind w:left="1147"/>
              <w:jc w:val="both"/>
              <w:rPr>
                <w:rFonts w:ascii="Palatino Linotype" w:hAnsi="Palatino Linotype"/>
                <w:bCs/>
              </w:rPr>
            </w:pPr>
          </w:p>
          <w:p w14:paraId="72A33A48" w14:textId="4315F7CD" w:rsidR="00CB7913" w:rsidRPr="00194B17" w:rsidRDefault="00C91B86" w:rsidP="00012472">
            <w:pPr>
              <w:pStyle w:val="DaftarParagraf"/>
              <w:numPr>
                <w:ilvl w:val="0"/>
                <w:numId w:val="20"/>
              </w:num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Palatino Linotype" w:hAnsi="Palatino Linotype"/>
                <w:b/>
              </w:rPr>
            </w:pPr>
            <w:r w:rsidRPr="00194B17">
              <w:rPr>
                <w:rFonts w:ascii="Palatino Linotype" w:hAnsi="Palatino Linotype"/>
                <w:bCs/>
              </w:rPr>
              <w:t xml:space="preserve">Apabila </w:t>
            </w:r>
            <w:r w:rsidR="00774B9B" w:rsidRPr="00194B17">
              <w:rPr>
                <w:rFonts w:ascii="Palatino Linotype" w:hAnsi="Palatino Linotype"/>
                <w:bCs/>
              </w:rPr>
              <w:t xml:space="preserve">pada poin a bobo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774B9B" w:rsidRPr="00194B17">
              <w:rPr>
                <w:rFonts w:ascii="Palatino Linotype" w:hAnsi="Palatino Linotype"/>
              </w:rPr>
              <w:t xml:space="preserve"> diubah menjadi -2</w:t>
            </w:r>
            <w:r w:rsidR="00183010" w:rsidRPr="00194B17">
              <w:rPr>
                <w:rFonts w:ascii="Palatino Linotype" w:hAnsi="Palatino Linotype"/>
              </w:rPr>
              <w:t>,</w:t>
            </w:r>
            <w:r w:rsidR="00774B9B" w:rsidRPr="00194B17">
              <w:rPr>
                <w:rFonts w:ascii="Palatino Linotype" w:hAnsi="Palatino Linotype"/>
              </w:rPr>
              <w:t xml:space="preserve"> apakah</w:t>
            </w:r>
            <w:r w:rsidR="00183010" w:rsidRPr="00194B17">
              <w:rPr>
                <w:rFonts w:ascii="Palatino Linotype" w:hAnsi="Palatino Linotype"/>
              </w:rPr>
              <w:t xml:space="preserve"> dari</w:t>
            </w:r>
            <w:r w:rsidR="00774B9B" w:rsidRPr="00194B17">
              <w:rPr>
                <w:rFonts w:ascii="Palatino Linotype" w:hAnsi="Palatino Linotype"/>
              </w:rPr>
              <w:t xml:space="preserve"> </w:t>
            </w:r>
            <w:r w:rsidR="00183010" w:rsidRPr="00194B17">
              <w:rPr>
                <w:rFonts w:ascii="Palatino Linotype" w:hAnsi="Palatino Linotype"/>
              </w:rPr>
              <w:t xml:space="preserve">bobot - bobot tersebut </w:t>
            </w:r>
            <w:r w:rsidR="00774B9B" w:rsidRPr="00194B17">
              <w:rPr>
                <w:rFonts w:ascii="Palatino Linotype" w:hAnsi="Palatino Linotype"/>
              </w:rPr>
              <w:t xml:space="preserve">tetap dapat </w:t>
            </w:r>
            <w:r w:rsidR="00183010" w:rsidRPr="00194B17">
              <w:rPr>
                <w:rFonts w:ascii="Palatino Linotype" w:hAnsi="Palatino Linotype"/>
              </w:rPr>
              <w:t xml:space="preserve">didefinisikan suatu hasil kali dalam berbobot pada </w:t>
            </w:r>
            <m:oMath>
              <m:sSup>
                <m:sSupPr>
                  <m:ctrlPr>
                    <w:rPr>
                      <w:rFonts w:ascii="Cambria Math" w:eastAsia="MS Mincho" w:hAnsi="Cambria Math"/>
                      <w:i/>
                      <w:lang w:val="id-ID" w:eastAsia="ja-JP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="00183010" w:rsidRPr="00194B17">
              <w:rPr>
                <w:rFonts w:ascii="Palatino Linotype" w:hAnsi="Palatino Linotype"/>
                <w:lang w:eastAsia="ja-JP"/>
              </w:rPr>
              <w:t xml:space="preserve"> ? Jelaskan jawaban anda.</w:t>
            </w:r>
          </w:p>
          <w:p w14:paraId="33F6CC2A" w14:textId="77777777" w:rsidR="000C3395" w:rsidRPr="00194B17" w:rsidRDefault="000C3395" w:rsidP="00CB7913">
            <w:pPr>
              <w:pStyle w:val="DaftarParagraf"/>
              <w:tabs>
                <w:tab w:val="left" w:pos="5670"/>
                <w:tab w:val="left" w:pos="6521"/>
              </w:tabs>
              <w:ind w:left="734"/>
              <w:jc w:val="both"/>
              <w:rPr>
                <w:rFonts w:ascii="Palatino Linotype" w:hAnsi="Palatino Linotype"/>
              </w:rPr>
            </w:pPr>
          </w:p>
          <w:p w14:paraId="76621014" w14:textId="6C25E6E9" w:rsidR="00183010" w:rsidRPr="00354719" w:rsidRDefault="00EC2325" w:rsidP="00354719">
            <w:pPr>
              <w:pStyle w:val="DaftarParagraf"/>
              <w:numPr>
                <w:ilvl w:val="0"/>
                <w:numId w:val="20"/>
              </w:num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Palatino Linotype" w:hAnsi="Palatino Linotype"/>
                <w:b/>
              </w:rPr>
            </w:pPr>
            <w:r w:rsidRPr="00194B17">
              <w:rPr>
                <w:rFonts w:ascii="Palatino Linotype" w:hAnsi="Palatino Linotype"/>
                <w:lang w:eastAsia="ja-JP"/>
              </w:rPr>
              <w:t>Misalkan</w:t>
            </w:r>
            <w:r w:rsidRPr="00194B17">
              <w:rPr>
                <w:rFonts w:ascii="Cambria Math" w:hAnsi="Cambria Math"/>
                <w:i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="00615CDF" w:rsidRPr="00194B17">
              <w:rPr>
                <w:rFonts w:ascii="Cambria Math" w:hAnsi="Cambria Math"/>
                <w:iCs/>
              </w:rPr>
              <w:t>,</w:t>
            </w:r>
            <w:r w:rsidRPr="00194B17">
              <w:rPr>
                <w:rFonts w:ascii="Cambria Math" w:hAnsi="Cambria Math"/>
                <w:iCs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</m:oMath>
            <w:r w:rsidR="00615CDF" w:rsidRPr="00194B17">
              <w:rPr>
                <w:rFonts w:ascii="Cambria Math" w:hAnsi="Cambria Math"/>
              </w:rPr>
              <w:t>dan</w:t>
            </w:r>
            <w:r w:rsidR="00615CDF" w:rsidRPr="00194B17">
              <w:rPr>
                <w:rFonts w:ascii="Cambria Math" w:hAnsi="Cambria Math"/>
                <w:i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Pr="00194B17">
              <w:rPr>
                <w:rFonts w:ascii="Palatino Linotype" w:hAnsi="Palatino Linotype"/>
                <w:lang w:eastAsia="ja-JP"/>
              </w:rPr>
              <w:t xml:space="preserve"> </w:t>
            </w:r>
            <w:r w:rsidR="00183010" w:rsidRPr="00194B17">
              <w:rPr>
                <w:rFonts w:ascii="Palatino Linotype" w:hAnsi="Palatino Linotype"/>
                <w:lang w:eastAsia="ja-JP"/>
              </w:rPr>
              <w:t xml:space="preserve">Apakah fungsi yang didefinisikan oleh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(x),q(x)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r>
                    <w:rPr>
                      <w:rFonts w:ascii="Cambria Math" w:hAnsi="Cambria Math"/>
                    </w:rPr>
                    <m:t>2p(x)q(x)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457BBE" w:rsidRPr="00194B17">
              <w:rPr>
                <w:rFonts w:ascii="Palatino Linotype" w:hAnsi="Palatino Linotype"/>
              </w:rPr>
              <w:t xml:space="preserve"> adalah hasil kali dalam di </w:t>
            </w:r>
            <m:oMath>
              <m:sSup>
                <m:sSupPr>
                  <m:ctrlPr>
                    <w:rPr>
                      <w:rFonts w:ascii="Cambria Math" w:eastAsia="MS Mincho" w:hAnsi="Cambria Math"/>
                      <w:i/>
                      <w:lang w:val="id-ID" w:eastAsia="ja-JP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="00457BBE" w:rsidRPr="00194B17">
              <w:rPr>
                <w:rFonts w:ascii="Palatino Linotype" w:hAnsi="Palatino Linotype"/>
                <w:lang w:eastAsia="ja-JP"/>
              </w:rPr>
              <w:t xml:space="preserve"> ? Jelaskan jawaban </w:t>
            </w:r>
            <w:r w:rsidR="00457BBE" w:rsidRPr="00354719">
              <w:rPr>
                <w:rFonts w:ascii="Palatino Linotype" w:hAnsi="Palatino Linotype"/>
              </w:rPr>
              <w:t>anda.</w:t>
            </w:r>
          </w:p>
          <w:p w14:paraId="02B039A8" w14:textId="4512CD72" w:rsidR="00156BFD" w:rsidRPr="00194B17" w:rsidRDefault="00156BFD" w:rsidP="00012472">
            <w:pPr>
              <w:pStyle w:val="DaftarParagraf"/>
              <w:tabs>
                <w:tab w:val="left" w:pos="5670"/>
                <w:tab w:val="left" w:pos="6521"/>
              </w:tabs>
              <w:ind w:left="1431"/>
              <w:jc w:val="both"/>
              <w:rPr>
                <w:rFonts w:ascii="Palatino Linotype" w:hAnsi="Palatino Linotype"/>
                <w:bCs/>
                <w:iCs/>
              </w:rPr>
            </w:pPr>
          </w:p>
        </w:tc>
        <w:tc>
          <w:tcPr>
            <w:tcW w:w="530" w:type="pct"/>
          </w:tcPr>
          <w:p w14:paraId="3DA098BB" w14:textId="77777777" w:rsidR="00F12E8D" w:rsidRPr="00194B17" w:rsidRDefault="00F12E8D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27B2AD34" w14:textId="77777777" w:rsidTr="00F42A34">
        <w:trPr>
          <w:trHeight w:val="340"/>
        </w:trPr>
        <w:tc>
          <w:tcPr>
            <w:tcW w:w="279" w:type="pct"/>
          </w:tcPr>
          <w:p w14:paraId="20C29F4E" w14:textId="77777777" w:rsidR="00F12E8D" w:rsidRPr="00194B17" w:rsidRDefault="00F12E8D">
            <w:pPr>
              <w:pStyle w:val="DaftarParagraf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lang w:val="id-ID"/>
              </w:rPr>
            </w:pPr>
          </w:p>
        </w:tc>
        <w:tc>
          <w:tcPr>
            <w:tcW w:w="4191" w:type="pct"/>
          </w:tcPr>
          <w:p w14:paraId="1636044A" w14:textId="680F95B7" w:rsidR="002C74EC" w:rsidRPr="00A17A58" w:rsidRDefault="00006A3F" w:rsidP="002C74EC">
            <w:pPr>
              <w:spacing w:after="0"/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>Diberikan</w:t>
            </w:r>
            <w:r w:rsidR="00F12E8D"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  <m:r>
                <w:rPr>
                  <w:rFonts w:ascii="Cambria Math" w:hAnsi="Cambria Math"/>
                  <w:sz w:val="24"/>
                  <w:szCs w:val="24"/>
                </w:rPr>
                <m:t>=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1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1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3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32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420619"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,</w:t>
            </w:r>
            <w:r w:rsidR="002C74EC"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  <m:r>
                <w:rPr>
                  <w:rFonts w:ascii="Cambria Math" w:hAnsi="Cambria Math"/>
                  <w:sz w:val="24"/>
                  <w:szCs w:val="24"/>
                </w:rPr>
                <m:t>=B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1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1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3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32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2C74EC"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F12E8D" w:rsidRPr="00194B17">
              <w:rPr>
                <w:rFonts w:ascii="Palatino Linotype" w:hAnsi="Palatino Linotype"/>
                <w:sz w:val="24"/>
                <w:szCs w:val="24"/>
              </w:rPr>
              <w:t xml:space="preserve">da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  <m:r>
                <w:rPr>
                  <w:rFonts w:ascii="Cambria Math" w:hAnsi="Cambria Math"/>
                  <w:sz w:val="24"/>
                  <w:szCs w:val="24"/>
                </w:rPr>
                <m:t>=C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1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1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3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32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2C74EC"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F12E8D" w:rsidRPr="00194B17">
              <w:rPr>
                <w:rFonts w:ascii="Palatino Linotype" w:hAnsi="Palatino Linotype"/>
                <w:sz w:val="24"/>
                <w:szCs w:val="24"/>
              </w:rPr>
              <w:t xml:space="preserve">adalah </w:t>
            </w:r>
            <w:r w:rsidR="002C74EC" w:rsidRPr="00194B17">
              <w:rPr>
                <w:rFonts w:ascii="Palatino Linotype" w:hAnsi="Palatino Linotype"/>
                <w:sz w:val="24"/>
                <w:szCs w:val="24"/>
              </w:rPr>
              <w:t>sembarang vektor-vektor di</w:t>
            </w:r>
            <w:r w:rsidR="00A17A58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Palatino Linotype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Palatino Linotype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hAnsi="Palatino Linotype"/>
                      <w:sz w:val="24"/>
                      <w:szCs w:val="24"/>
                    </w:rPr>
                    <m:t>3x2</m:t>
                  </m:r>
                </m:sup>
              </m:sSup>
            </m:oMath>
            <w:r w:rsidR="00F12E8D" w:rsidRPr="00194B17">
              <w:rPr>
                <w:rFonts w:ascii="Palatino Linotype" w:hAnsi="Palatino Linotype"/>
                <w:sz w:val="24"/>
                <w:szCs w:val="24"/>
              </w:rPr>
              <w:t xml:space="preserve">. </w:t>
            </w:r>
            <w:r w:rsidR="00A17A58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Apakah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tr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oMath>
            <w:r w:rsidR="00A17A58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 xml:space="preserve"> merupakan hasil kali dalam pada </w:t>
            </w:r>
            <m:oMath>
              <m:sSup>
                <m:sSupPr>
                  <m:ctrlPr>
                    <w:rPr>
                      <w:rFonts w:ascii="Cambria Math" w:hAnsi="Palatino Linotype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Palatino Linotype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hAnsi="Palatino Linotype"/>
                      <w:sz w:val="24"/>
                      <w:szCs w:val="24"/>
                    </w:rPr>
                    <m:t>3x2</m:t>
                  </m:r>
                </m:sup>
              </m:sSup>
            </m:oMath>
            <w:r w:rsidR="00A17A58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? Jelaskan.</w:t>
            </w:r>
          </w:p>
          <w:p w14:paraId="5328EA4D" w14:textId="440DD62A" w:rsidR="00734834" w:rsidRPr="00194B17" w:rsidRDefault="008C0312" w:rsidP="00F26083">
            <w:pPr>
              <w:tabs>
                <w:tab w:val="left" w:pos="709"/>
                <w:tab w:val="left" w:pos="5670"/>
                <w:tab w:val="left" w:pos="6521"/>
              </w:tabs>
              <w:spacing w:after="0"/>
              <w:ind w:left="439"/>
              <w:jc w:val="both"/>
              <w:rPr>
                <w:rFonts w:ascii="Palatino Linotype" w:hAnsi="Palatino Linotype"/>
                <w:bCs/>
                <w:iCs/>
                <w:lang w:val="en-US"/>
              </w:rPr>
            </w:pPr>
            <w:r w:rsidRPr="00194B17">
              <w:rPr>
                <w:rFonts w:ascii="Palatino Linotype" w:hAnsi="Palatino Linotype"/>
                <w:bCs/>
                <w:lang w:val="en-US"/>
              </w:rPr>
              <w:t xml:space="preserve"> </w:t>
            </w:r>
          </w:p>
        </w:tc>
        <w:tc>
          <w:tcPr>
            <w:tcW w:w="530" w:type="pct"/>
          </w:tcPr>
          <w:p w14:paraId="63B16669" w14:textId="77777777" w:rsidR="00F12E8D" w:rsidRPr="00194B17" w:rsidRDefault="00F12E8D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03650011" w14:textId="77777777" w:rsidTr="00F42A34">
        <w:trPr>
          <w:trHeight w:val="340"/>
        </w:trPr>
        <w:tc>
          <w:tcPr>
            <w:tcW w:w="279" w:type="pct"/>
          </w:tcPr>
          <w:p w14:paraId="3E8D8D4A" w14:textId="77777777" w:rsidR="00245CAD" w:rsidRPr="00194B17" w:rsidRDefault="00245CAD">
            <w:pPr>
              <w:pStyle w:val="DaftarParagraf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67A72023" w14:textId="23FA80CB" w:rsidR="00245CAD" w:rsidRPr="00194B17" w:rsidRDefault="00245CAD" w:rsidP="00803510">
            <w:pPr>
              <w:spacing w:after="0"/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</w:rPr>
              <w:t xml:space="preserve">Berikan contoh fungsi yang </w:t>
            </w:r>
            <w:r w:rsidRPr="00194B17">
              <w:rPr>
                <w:rFonts w:ascii="Palatino Linotype" w:hAnsi="Palatino Linotype"/>
                <w:b/>
                <w:iCs/>
                <w:sz w:val="24"/>
                <w:szCs w:val="24"/>
              </w:rPr>
              <w:t>bukan</w:t>
            </w:r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</w:rPr>
              <w:t xml:space="preserve"> hasil kali dalam di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</w:rPr>
              <w:t>.</w:t>
            </w:r>
            <w:r w:rsidR="00713AD1"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Jelaskan jawaban anda mengapa fungsi yang anda pilih tersebut bukan merupakan hasil kali dalam pada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highlight w:val="yellow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highlight w:val="yellow"/>
                    </w:rPr>
                    <m:t>2</m:t>
                  </m:r>
                </m:sup>
              </m:sSup>
            </m:oMath>
            <w:r w:rsidR="00AA50C0"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>.</w:t>
            </w:r>
          </w:p>
          <w:p w14:paraId="57722706" w14:textId="5357207F" w:rsidR="006B7E7C" w:rsidRPr="00194B17" w:rsidRDefault="006B7E7C" w:rsidP="00803510">
            <w:pPr>
              <w:spacing w:after="0"/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</w:pPr>
          </w:p>
        </w:tc>
        <w:tc>
          <w:tcPr>
            <w:tcW w:w="530" w:type="pct"/>
          </w:tcPr>
          <w:p w14:paraId="514FF489" w14:textId="77777777" w:rsidR="00245CAD" w:rsidRPr="00194B17" w:rsidRDefault="00245CAD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5628FBA5" w14:textId="77777777" w:rsidTr="00F42A34">
        <w:trPr>
          <w:trHeight w:val="340"/>
        </w:trPr>
        <w:tc>
          <w:tcPr>
            <w:tcW w:w="279" w:type="pct"/>
          </w:tcPr>
          <w:p w14:paraId="6C9AABE9" w14:textId="77777777" w:rsidR="009715F6" w:rsidRPr="00194B17" w:rsidRDefault="009715F6">
            <w:pPr>
              <w:pStyle w:val="DaftarParagraf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40E1ADA9" w14:textId="2BD9A36C" w:rsidR="00F56E7B" w:rsidRPr="00194B17" w:rsidRDefault="00F56E7B" w:rsidP="00F56E7B">
            <w:pPr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Misalkan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u</m:t>
              </m:r>
            </m:oMath>
            <w:r w:rsidRPr="00194B17">
              <w:rPr>
                <w:rFonts w:ascii="Palatino Linotype" w:hAnsi="Palatino Linotype"/>
                <w:b/>
                <w:sz w:val="24"/>
                <w:szCs w:val="24"/>
                <w:lang w:val="en-US"/>
              </w:rPr>
              <w:t xml:space="preserve"> </w:t>
            </w:r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 xml:space="preserve">dan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oMath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adalah sembarang vektor</w:t>
            </w:r>
            <w:r w:rsidR="00304CBF"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- vektor</w:t>
            </w:r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pada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oMath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 xml:space="preserve"> dengan hasil kali dalam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&lt;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u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v&gt; =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b>
              </m:sSub>
            </m:oMath>
            <w:r w:rsidRPr="00194B17">
              <w:rPr>
                <w:rFonts w:ascii="Palatino Linotype" w:hAnsi="Palatino Linotype"/>
                <w:bCs/>
                <w:iCs/>
                <w:sz w:val="24"/>
                <w:szCs w:val="24"/>
                <w:lang w:val="en-US"/>
              </w:rPr>
              <w:t>, maka</w:t>
            </w:r>
          </w:p>
          <w:p w14:paraId="1DCB4F05" w14:textId="44306426" w:rsidR="00F56E7B" w:rsidRPr="00194B17" w:rsidRDefault="00F56E7B">
            <w:pPr>
              <w:pStyle w:val="DaftarParagraf"/>
              <w:numPr>
                <w:ilvl w:val="0"/>
                <w:numId w:val="15"/>
              </w:numPr>
              <w:rPr>
                <w:rFonts w:ascii="Palatino Linotype" w:hAnsi="Palatino Linotype"/>
                <w:bCs/>
              </w:rPr>
            </w:pPr>
            <w:r w:rsidRPr="00194B17">
              <w:rPr>
                <w:rFonts w:ascii="Palatino Linotype" w:hAnsi="Palatino Linotype"/>
                <w:bCs/>
              </w:rPr>
              <w:t xml:space="preserve">norm dari vektor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u</m:t>
              </m:r>
            </m:oMath>
            <w:r w:rsidR="00304CBF" w:rsidRPr="00194B17">
              <w:rPr>
                <w:rFonts w:ascii="Palatino Linotype" w:hAnsi="Palatino Linotype"/>
                <w:b/>
              </w:rPr>
              <w:t xml:space="preserve"> </w:t>
            </w:r>
            <w:r w:rsidR="00304CBF" w:rsidRPr="00194B17">
              <w:rPr>
                <w:rFonts w:ascii="Palatino Linotype" w:hAnsi="Palatino Linotype"/>
                <w:bCs/>
              </w:rPr>
              <w:t xml:space="preserve">adalah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u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 w:rsidR="00012472" w:rsidRPr="00194B17">
              <w:rPr>
                <w:rFonts w:ascii="Palatino Linotype" w:hAnsi="Palatino Linotype"/>
                <w:bCs/>
              </w:rPr>
              <w:t>……..</w:t>
            </w:r>
          </w:p>
          <w:p w14:paraId="4969B8B0" w14:textId="77777777" w:rsidR="00304CBF" w:rsidRPr="00194B17" w:rsidRDefault="00304CBF" w:rsidP="00304CBF">
            <w:pPr>
              <w:pStyle w:val="DaftarParagraf"/>
              <w:rPr>
                <w:rFonts w:ascii="Palatino Linotype" w:hAnsi="Palatino Linotype"/>
                <w:bCs/>
              </w:rPr>
            </w:pPr>
          </w:p>
          <w:p w14:paraId="74BA42B2" w14:textId="0F7EE3D8" w:rsidR="00304CBF" w:rsidRPr="00194B17" w:rsidRDefault="00304CBF">
            <w:pPr>
              <w:pStyle w:val="DaftarParagraf"/>
              <w:numPr>
                <w:ilvl w:val="0"/>
                <w:numId w:val="15"/>
              </w:numPr>
              <w:rPr>
                <w:rFonts w:ascii="Palatino Linotype" w:hAnsi="Palatino Linotype"/>
                <w:bCs/>
              </w:rPr>
            </w:pPr>
            <w:r w:rsidRPr="00194B17">
              <w:rPr>
                <w:rFonts w:ascii="Palatino Linotype" w:hAnsi="Palatino Linotype"/>
                <w:bCs/>
              </w:rPr>
              <w:t xml:space="preserve">jarak antara vektor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u</m:t>
              </m:r>
            </m:oMath>
            <w:r w:rsidRPr="00194B17">
              <w:rPr>
                <w:rFonts w:ascii="Palatino Linotype" w:hAnsi="Palatino Linotype"/>
                <w:b/>
              </w:rPr>
              <w:t xml:space="preserve"> </w:t>
            </w:r>
            <w:r w:rsidRPr="00194B17">
              <w:rPr>
                <w:rFonts w:ascii="Palatino Linotype" w:hAnsi="Palatino Linotype"/>
                <w:bCs/>
              </w:rPr>
              <w:t xml:space="preserve">dan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v</m:t>
              </m:r>
            </m:oMath>
            <w:r w:rsidRPr="00194B17">
              <w:rPr>
                <w:rFonts w:ascii="Palatino Linotype" w:hAnsi="Palatino Linotype"/>
                <w:bCs/>
              </w:rPr>
              <w:t xml:space="preserve"> adalah </w:t>
            </w:r>
            <m:oMath>
              <m:r>
                <w:rPr>
                  <w:rFonts w:ascii="Cambria Math" w:hAnsi="Cambria Math"/>
                </w:rPr>
                <m:t>d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u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v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 w:rsidR="00012472" w:rsidRPr="00194B17">
              <w:rPr>
                <w:rFonts w:ascii="Palatino Linotype" w:hAnsi="Palatino Linotype"/>
                <w:bCs/>
              </w:rPr>
              <w:t>……..</w:t>
            </w:r>
          </w:p>
          <w:p w14:paraId="3D652F9C" w14:textId="77777777" w:rsidR="00B20CC3" w:rsidRPr="00194B17" w:rsidRDefault="00B20CC3" w:rsidP="00B20CC3">
            <w:pPr>
              <w:pStyle w:val="DaftarParagraf"/>
              <w:rPr>
                <w:rFonts w:ascii="Palatino Linotype" w:hAnsi="Palatino Linotype"/>
                <w:bCs/>
              </w:rPr>
            </w:pPr>
          </w:p>
          <w:p w14:paraId="573FF384" w14:textId="11F78760" w:rsidR="00311D56" w:rsidRPr="00194B17" w:rsidRDefault="00304CBF" w:rsidP="00012472">
            <w:pPr>
              <w:pStyle w:val="DaftarParagraf"/>
              <w:numPr>
                <w:ilvl w:val="0"/>
                <w:numId w:val="15"/>
              </w:numPr>
              <w:rPr>
                <w:rFonts w:ascii="Palatino Linotype" w:hAnsi="Palatino Linotype"/>
                <w:b/>
                <w:bCs/>
                <w:iCs/>
              </w:rPr>
            </w:pPr>
            <w:r w:rsidRPr="00194B17">
              <w:rPr>
                <w:rFonts w:ascii="Palatino Linotype" w:hAnsi="Palatino Linotype"/>
                <w:bCs/>
              </w:rPr>
              <w:t xml:space="preserve">cosinus sudut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Pr="00194B17">
              <w:rPr>
                <w:rFonts w:ascii="Palatino Linotype" w:hAnsi="Palatino Linotype"/>
                <w:bCs/>
              </w:rPr>
              <w:t xml:space="preserve"> antara vektor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u</m:t>
              </m:r>
            </m:oMath>
            <w:r w:rsidRPr="00194B17">
              <w:rPr>
                <w:rFonts w:ascii="Palatino Linotype" w:hAnsi="Palatino Linotype"/>
                <w:b/>
              </w:rPr>
              <w:t xml:space="preserve"> </w:t>
            </w:r>
            <w:r w:rsidRPr="00194B17">
              <w:rPr>
                <w:rFonts w:ascii="Palatino Linotype" w:hAnsi="Palatino Linotype"/>
                <w:bCs/>
              </w:rPr>
              <w:t xml:space="preserve">dan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v</m:t>
              </m:r>
            </m:oMath>
            <w:r w:rsidR="00B20CC3" w:rsidRPr="00194B17">
              <w:rPr>
                <w:rFonts w:ascii="Palatino Linotype" w:hAnsi="Palatino Linotype"/>
                <w:b/>
              </w:rPr>
              <w:t xml:space="preserve"> </w:t>
            </w:r>
            <w:r w:rsidR="00B20CC3" w:rsidRPr="00194B17">
              <w:rPr>
                <w:rFonts w:ascii="Palatino Linotype" w:hAnsi="Palatino Linotype"/>
                <w:bCs/>
              </w:rPr>
              <w:t xml:space="preserve"> adalah 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</m:oMath>
            <w:r w:rsidR="00012472" w:rsidRPr="00194B17">
              <w:rPr>
                <w:rFonts w:ascii="Palatino Linotype" w:hAnsi="Palatino Linotype"/>
                <w:bCs/>
              </w:rPr>
              <w:t>……..</w:t>
            </w:r>
          </w:p>
        </w:tc>
        <w:tc>
          <w:tcPr>
            <w:tcW w:w="530" w:type="pct"/>
          </w:tcPr>
          <w:p w14:paraId="4B6E00FE" w14:textId="77777777" w:rsidR="009715F6" w:rsidRPr="00194B17" w:rsidRDefault="009715F6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248E4555" w14:textId="77777777" w:rsidTr="00F42A34">
        <w:trPr>
          <w:trHeight w:val="340"/>
        </w:trPr>
        <w:tc>
          <w:tcPr>
            <w:tcW w:w="279" w:type="pct"/>
          </w:tcPr>
          <w:p w14:paraId="7D4ACDF1" w14:textId="77777777" w:rsidR="00F12E8D" w:rsidRPr="00194B17" w:rsidRDefault="00F12E8D">
            <w:pPr>
              <w:pStyle w:val="DaftarParagraf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61FF3C28" w14:textId="7C0F279E" w:rsidR="00476E05" w:rsidRPr="00194B17" w:rsidRDefault="009B5A75" w:rsidP="009E7B21">
            <w:pPr>
              <w:pStyle w:val="DaftarParagraf"/>
              <w:numPr>
                <w:ilvl w:val="0"/>
                <w:numId w:val="6"/>
              </w:numPr>
              <w:spacing w:line="276" w:lineRule="auto"/>
              <w:ind w:left="360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  <w:lang w:val="id-ID"/>
              </w:rPr>
              <w:t xml:space="preserve">Berikan contoh hasil kali dalam pada ruang vekto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[1, 2]</m:t>
                  </m:r>
                </m:sub>
              </m:sSub>
            </m:oMath>
            <w:r w:rsidR="00CD26F0" w:rsidRPr="00194B17">
              <w:rPr>
                <w:rFonts w:ascii="Palatino Linotype" w:hAnsi="Palatino Linotype"/>
                <w:vertAlign w:val="subscript"/>
              </w:rPr>
              <w:t xml:space="preserve">  </w:t>
            </w:r>
            <w:r w:rsidR="00CD26F0" w:rsidRPr="00194B17">
              <w:rPr>
                <w:rFonts w:ascii="Palatino Linotype" w:hAnsi="Palatino Linotype"/>
              </w:rPr>
              <w:t>dan tunjukanlah bahwa contoh tersebut memenuhi aksioma - aksioma hasil kali dalam</w:t>
            </w:r>
          </w:p>
          <w:p w14:paraId="7EDAE3A4" w14:textId="77777777" w:rsidR="000C3395" w:rsidRPr="00194B17" w:rsidRDefault="000C3395" w:rsidP="00F26083">
            <w:pPr>
              <w:pStyle w:val="DaftarParagraf"/>
              <w:spacing w:line="276" w:lineRule="auto"/>
              <w:ind w:left="722"/>
              <w:rPr>
                <w:rFonts w:ascii="Palatino Linotype" w:hAnsi="Palatino Linotype"/>
              </w:rPr>
            </w:pPr>
          </w:p>
          <w:p w14:paraId="15338DCC" w14:textId="58B76E4E" w:rsidR="000A7091" w:rsidRPr="00194B17" w:rsidRDefault="009B5A75" w:rsidP="00FF7B28">
            <w:pPr>
              <w:pStyle w:val="DaftarParagraf"/>
              <w:numPr>
                <w:ilvl w:val="0"/>
                <w:numId w:val="6"/>
              </w:numPr>
              <w:spacing w:line="276" w:lineRule="auto"/>
              <w:ind w:left="360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  <w:lang w:val="id-ID"/>
              </w:rPr>
              <w:t xml:space="preserve">Berikan contoh sebuah vektor d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[1, 2]</m:t>
                  </m:r>
                </m:sub>
              </m:sSub>
            </m:oMath>
            <w:r w:rsidRPr="00194B17">
              <w:rPr>
                <w:rFonts w:ascii="Palatino Linotype" w:hAnsi="Palatino Linotype"/>
                <w:lang w:val="id-ID"/>
              </w:rPr>
              <w:t xml:space="preserve"> </w:t>
            </w:r>
            <w:r w:rsidR="00A17A58">
              <w:rPr>
                <w:rFonts w:ascii="Palatino Linotype" w:hAnsi="Palatino Linotype"/>
              </w:rPr>
              <w:t xml:space="preserve">yang bukan merupakan fungsi polinomial </w:t>
            </w:r>
            <w:r w:rsidRPr="00194B17">
              <w:rPr>
                <w:rFonts w:ascii="Palatino Linotype" w:hAnsi="Palatino Linotype"/>
                <w:lang w:val="id-ID"/>
              </w:rPr>
              <w:t xml:space="preserve">dan hitunglah norm-nya berdasarkan hasil kali dalam </w:t>
            </w:r>
            <w:r w:rsidR="00345D22" w:rsidRPr="00194B17">
              <w:rPr>
                <w:rFonts w:ascii="Palatino Linotype" w:hAnsi="Palatino Linotype"/>
              </w:rPr>
              <w:t>yang telah diberikan pada poin</w:t>
            </w:r>
            <w:r w:rsidRPr="00194B17">
              <w:rPr>
                <w:rFonts w:ascii="Palatino Linotype" w:hAnsi="Palatino Linotype"/>
                <w:lang w:val="id-ID"/>
              </w:rPr>
              <w:t xml:space="preserve"> (a).</w:t>
            </w:r>
          </w:p>
          <w:p w14:paraId="71DB1DB3" w14:textId="1F0CBE5E" w:rsidR="00FC08C9" w:rsidRPr="00194B17" w:rsidRDefault="00FC08C9" w:rsidP="00FC08C9">
            <w:pPr>
              <w:pStyle w:val="DaftarParagraf"/>
              <w:spacing w:line="276" w:lineRule="auto"/>
              <w:ind w:left="360"/>
              <w:rPr>
                <w:rFonts w:ascii="Palatino Linotype" w:hAnsi="Palatino Linotype"/>
              </w:rPr>
            </w:pPr>
          </w:p>
          <w:p w14:paraId="0282B9FA" w14:textId="6F6CB993" w:rsidR="009B5A75" w:rsidRPr="00194B17" w:rsidRDefault="009B5A75" w:rsidP="00AF7F0A">
            <w:pPr>
              <w:pStyle w:val="DaftarParagraf"/>
              <w:numPr>
                <w:ilvl w:val="0"/>
                <w:numId w:val="5"/>
              </w:numPr>
              <w:spacing w:line="276" w:lineRule="auto"/>
              <w:ind w:left="360"/>
              <w:rPr>
                <w:rFonts w:ascii="Palatino Linotype" w:hAnsi="Palatino Linotype"/>
                <w:lang w:val="id-ID"/>
              </w:rPr>
            </w:pPr>
            <w:r w:rsidRPr="00194B17">
              <w:rPr>
                <w:rFonts w:ascii="Palatino Linotype" w:hAnsi="Palatino Linotype"/>
                <w:lang w:val="id-ID"/>
              </w:rPr>
              <w:t xml:space="preserve">Berikan contoh </w:t>
            </w:r>
            <w:r w:rsidR="005D33B7" w:rsidRPr="00194B17">
              <w:rPr>
                <w:rFonts w:ascii="Palatino Linotype" w:hAnsi="Palatino Linotype"/>
                <w:lang w:val="id-ID"/>
              </w:rPr>
              <w:t xml:space="preserve">dua </w:t>
            </w:r>
            <w:r w:rsidRPr="00194B17">
              <w:rPr>
                <w:rFonts w:ascii="Palatino Linotype" w:hAnsi="Palatino Linotype"/>
                <w:lang w:val="id-ID"/>
              </w:rPr>
              <w:t xml:space="preserve">buah vektor d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[1, 2]</m:t>
                  </m:r>
                </m:sub>
              </m:sSub>
            </m:oMath>
            <w:r w:rsidRPr="00194B17">
              <w:rPr>
                <w:rFonts w:ascii="Palatino Linotype" w:hAnsi="Palatino Linotype"/>
                <w:lang w:val="id-ID"/>
              </w:rPr>
              <w:t xml:space="preserve"> </w:t>
            </w:r>
            <w:r w:rsidR="00E64926">
              <w:rPr>
                <w:rFonts w:ascii="Palatino Linotype" w:hAnsi="Palatino Linotype"/>
              </w:rPr>
              <w:t xml:space="preserve">yang bukan merupakan fungsi polinomial </w:t>
            </w:r>
            <w:r w:rsidRPr="00194B17">
              <w:rPr>
                <w:rFonts w:ascii="Palatino Linotype" w:hAnsi="Palatino Linotype"/>
                <w:lang w:val="id-ID"/>
              </w:rPr>
              <w:t xml:space="preserve">dan hitunglah </w:t>
            </w:r>
            <w:r w:rsidR="005D33B7" w:rsidRPr="00194B17">
              <w:rPr>
                <w:rFonts w:ascii="Palatino Linotype" w:hAnsi="Palatino Linotype"/>
                <w:lang w:val="id-ID"/>
              </w:rPr>
              <w:t>jarak antara kedua vektor tersebut</w:t>
            </w:r>
            <w:r w:rsidRPr="00194B17">
              <w:rPr>
                <w:rFonts w:ascii="Palatino Linotype" w:hAnsi="Palatino Linotype"/>
                <w:lang w:val="id-ID"/>
              </w:rPr>
              <w:t xml:space="preserve"> berdasarkan hasil kali</w:t>
            </w:r>
            <w:r w:rsidR="00345D22" w:rsidRPr="00194B17">
              <w:rPr>
                <w:rFonts w:ascii="Palatino Linotype" w:hAnsi="Palatino Linotype"/>
              </w:rPr>
              <w:t xml:space="preserve"> dalam</w:t>
            </w:r>
            <w:r w:rsidRPr="00194B17">
              <w:rPr>
                <w:rFonts w:ascii="Palatino Linotype" w:hAnsi="Palatino Linotype"/>
                <w:lang w:val="id-ID"/>
              </w:rPr>
              <w:t xml:space="preserve"> </w:t>
            </w:r>
            <w:r w:rsidR="00345D22" w:rsidRPr="00194B17">
              <w:rPr>
                <w:rFonts w:ascii="Palatino Linotype" w:hAnsi="Palatino Linotype"/>
              </w:rPr>
              <w:t>yang telah diberikan pada poin</w:t>
            </w:r>
            <w:r w:rsidRPr="00194B17">
              <w:rPr>
                <w:rFonts w:ascii="Palatino Linotype" w:hAnsi="Palatino Linotype"/>
                <w:lang w:val="id-ID"/>
              </w:rPr>
              <w:t xml:space="preserve"> (a).</w:t>
            </w:r>
          </w:p>
          <w:p w14:paraId="641F89B6" w14:textId="77777777" w:rsidR="006532E9" w:rsidRPr="00194B17" w:rsidRDefault="006532E9" w:rsidP="006532E9">
            <w:pPr>
              <w:pStyle w:val="DaftarParagraf"/>
              <w:spacing w:line="276" w:lineRule="auto"/>
              <w:ind w:left="360"/>
              <w:rPr>
                <w:rFonts w:ascii="Palatino Linotype" w:hAnsi="Palatino Linotype"/>
                <w:lang w:val="id-ID"/>
              </w:rPr>
            </w:pPr>
          </w:p>
          <w:p w14:paraId="790B71CC" w14:textId="3B260005" w:rsidR="005D33B7" w:rsidRPr="00194B17" w:rsidRDefault="005D33B7" w:rsidP="00DC24AF">
            <w:pPr>
              <w:pStyle w:val="DaftarParagraf"/>
              <w:numPr>
                <w:ilvl w:val="0"/>
                <w:numId w:val="5"/>
              </w:numPr>
              <w:spacing w:line="276" w:lineRule="auto"/>
              <w:ind w:left="360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  <w:lang w:val="id-ID"/>
              </w:rPr>
              <w:t xml:space="preserve">Berikan contoh dua buah vektor d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[1, 2]</m:t>
                  </m:r>
                </m:sub>
              </m:sSub>
            </m:oMath>
            <w:r w:rsidRPr="00194B17">
              <w:rPr>
                <w:rFonts w:ascii="Palatino Linotype" w:hAnsi="Palatino Linotype"/>
                <w:lang w:val="id-ID"/>
              </w:rPr>
              <w:t xml:space="preserve"> yang ortogonal berdasarkan hasil kali dalam </w:t>
            </w:r>
            <w:r w:rsidR="00345D22" w:rsidRPr="00194B17">
              <w:rPr>
                <w:rFonts w:ascii="Palatino Linotype" w:hAnsi="Palatino Linotype"/>
              </w:rPr>
              <w:t>yang telah diberikan pada poin</w:t>
            </w:r>
            <w:r w:rsidRPr="00194B17">
              <w:rPr>
                <w:rFonts w:ascii="Palatino Linotype" w:hAnsi="Palatino Linotype"/>
                <w:lang w:val="id-ID"/>
              </w:rPr>
              <w:t xml:space="preserve"> (a).</w:t>
            </w:r>
          </w:p>
          <w:p w14:paraId="5719CF82" w14:textId="46EFD937" w:rsidR="00965F7C" w:rsidRPr="00194B17" w:rsidRDefault="00965F7C" w:rsidP="000C3395">
            <w:pPr>
              <w:pStyle w:val="DaftarParagraf"/>
              <w:spacing w:line="276" w:lineRule="auto"/>
              <w:ind w:left="360"/>
              <w:rPr>
                <w:rFonts w:ascii="Palatino Linotype" w:hAnsi="Palatino Linotype"/>
                <w:iCs/>
              </w:rPr>
            </w:pPr>
          </w:p>
        </w:tc>
        <w:tc>
          <w:tcPr>
            <w:tcW w:w="530" w:type="pct"/>
          </w:tcPr>
          <w:p w14:paraId="143A885E" w14:textId="77777777" w:rsidR="00F12E8D" w:rsidRPr="00194B17" w:rsidRDefault="00F12E8D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24236153" w14:textId="77777777" w:rsidTr="00F42A34">
        <w:trPr>
          <w:trHeight w:val="340"/>
        </w:trPr>
        <w:tc>
          <w:tcPr>
            <w:tcW w:w="279" w:type="pct"/>
          </w:tcPr>
          <w:p w14:paraId="4F5956E8" w14:textId="77777777" w:rsidR="008F6C33" w:rsidRPr="00194B17" w:rsidRDefault="008F6C33">
            <w:pPr>
              <w:pStyle w:val="DaftarParagraf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5933DD88" w14:textId="77777777" w:rsidR="008F6C33" w:rsidRPr="00194B17" w:rsidRDefault="008F6C33" w:rsidP="008F6C33">
            <w:pPr>
              <w:spacing w:after="0"/>
              <w:rPr>
                <w:rFonts w:ascii="Palatino Linotype" w:hAnsi="Palatino Linotype"/>
                <w:b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/>
                <w:bCs/>
                <w:sz w:val="24"/>
                <w:szCs w:val="24"/>
              </w:rPr>
              <w:t>Ortogonalitas dua vektor</w:t>
            </w:r>
          </w:p>
          <w:p w14:paraId="7483334A" w14:textId="63E0DAA2" w:rsidR="008F6C33" w:rsidRPr="00194B17" w:rsidRDefault="008F6C33" w:rsidP="00181B14">
            <w:pPr>
              <w:pStyle w:val="DaftarParagraf"/>
              <w:numPr>
                <w:ilvl w:val="0"/>
                <w:numId w:val="3"/>
              </w:numPr>
              <w:spacing w:line="276" w:lineRule="auto"/>
              <w:rPr>
                <w:rFonts w:ascii="Palatino Linotype" w:hAnsi="Palatino Linotype"/>
                <w:lang w:val="es-ES_tradnl"/>
              </w:rPr>
            </w:pPr>
            <w:r w:rsidRPr="00194B17">
              <w:rPr>
                <w:rFonts w:ascii="Palatino Linotype" w:hAnsi="Palatino Linotype"/>
                <w:lang w:val="es-ES_tradnl"/>
              </w:rPr>
              <w:t>Dua vektor saling ortogonal jika dan hanya jika</w:t>
            </w:r>
            <w:r w:rsidR="00012472" w:rsidRPr="00194B17">
              <w:rPr>
                <w:rFonts w:ascii="Palatino Linotype" w:hAnsi="Palatino Linotype"/>
                <w:bCs/>
              </w:rPr>
              <w:t>……..</w:t>
            </w:r>
          </w:p>
          <w:p w14:paraId="0040D382" w14:textId="77777777" w:rsidR="00012472" w:rsidRPr="00194B17" w:rsidRDefault="00012472" w:rsidP="00012472">
            <w:pPr>
              <w:pStyle w:val="DaftarParagraf"/>
              <w:spacing w:line="276" w:lineRule="auto"/>
              <w:ind w:left="360"/>
              <w:rPr>
                <w:rFonts w:ascii="Palatino Linotype" w:hAnsi="Palatino Linotype"/>
                <w:lang w:val="es-ES_tradnl"/>
              </w:rPr>
            </w:pPr>
          </w:p>
          <w:p w14:paraId="355BE0C8" w14:textId="0844C899" w:rsidR="00812F7B" w:rsidRPr="00194B17" w:rsidRDefault="008F6C33" w:rsidP="00012472">
            <w:pPr>
              <w:pStyle w:val="DaftarParagraf"/>
              <w:numPr>
                <w:ilvl w:val="0"/>
                <w:numId w:val="3"/>
              </w:numPr>
              <w:spacing w:line="276" w:lineRule="auto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Berikan contoh dua vektor di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="00A17A58">
              <w:rPr>
                <w:rFonts w:ascii="Palatino Linotype" w:hAnsi="Palatino Linotype"/>
              </w:rPr>
              <w:t xml:space="preserve"> </w:t>
            </w:r>
            <w:r w:rsidRPr="00194B17">
              <w:rPr>
                <w:rFonts w:ascii="Palatino Linotype" w:hAnsi="Palatino Linotype"/>
              </w:rPr>
              <w:t>yang saling ortogonal (</w:t>
            </w:r>
            <w:r w:rsidR="00812F7B" w:rsidRPr="00194B17">
              <w:rPr>
                <w:rFonts w:ascii="Palatino Linotype" w:hAnsi="Palatino Linotype"/>
              </w:rPr>
              <w:t>definisikan juga hasil kali dalamnya</w:t>
            </w:r>
            <w:r w:rsidRPr="00194B17">
              <w:rPr>
                <w:rFonts w:ascii="Palatino Linotype" w:hAnsi="Palatino Linotype"/>
                <w:lang w:val="es-ES_tradnl"/>
              </w:rPr>
              <w:t>)</w:t>
            </w:r>
            <w:r w:rsidRPr="00194B17">
              <w:rPr>
                <w:rFonts w:ascii="Palatino Linotype" w:hAnsi="Palatino Linotype"/>
              </w:rPr>
              <w:t>.</w:t>
            </w:r>
          </w:p>
          <w:p w14:paraId="47DF32BD" w14:textId="77777777" w:rsidR="008F6C33" w:rsidRPr="00194B17" w:rsidRDefault="008F6C33" w:rsidP="008F6C33">
            <w:pPr>
              <w:pStyle w:val="DaftarParagraf"/>
              <w:spacing w:line="276" w:lineRule="auto"/>
              <w:rPr>
                <w:rFonts w:ascii="Palatino Linotype" w:hAnsi="Palatino Linotype"/>
              </w:rPr>
            </w:pPr>
          </w:p>
          <w:p w14:paraId="1918C5EF" w14:textId="2A2D2206" w:rsidR="008F6C33" w:rsidRPr="00194B17" w:rsidRDefault="008F6C33" w:rsidP="0051138D">
            <w:pPr>
              <w:pStyle w:val="DaftarParagraf"/>
              <w:numPr>
                <w:ilvl w:val="0"/>
                <w:numId w:val="3"/>
              </w:numPr>
              <w:spacing w:line="276" w:lineRule="auto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Berikan contoh </w:t>
            </w:r>
            <w:r w:rsidR="0031136C">
              <w:rPr>
                <w:rFonts w:ascii="Palatino Linotype" w:hAnsi="Palatino Linotype"/>
              </w:rPr>
              <w:t xml:space="preserve">dua </w:t>
            </w:r>
            <w:r w:rsidRPr="00194B17">
              <w:rPr>
                <w:rFonts w:ascii="Palatino Linotype" w:hAnsi="Palatino Linotype"/>
              </w:rPr>
              <w:t xml:space="preserve">vektor di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Pr="00194B17">
              <w:rPr>
                <w:rFonts w:ascii="Palatino Linotype" w:hAnsi="Palatino Linotype"/>
                <w:vertAlign w:val="superscript"/>
              </w:rPr>
              <w:t xml:space="preserve"> </w:t>
            </w:r>
            <w:r w:rsidRPr="00194B17">
              <w:rPr>
                <w:rFonts w:ascii="Palatino Linotype" w:hAnsi="Palatino Linotype"/>
              </w:rPr>
              <w:t xml:space="preserve">yang ortogonal dengan </w:t>
            </w:r>
            <m:oMath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x+2</m:t>
              </m:r>
            </m:oMath>
            <w:r w:rsidR="00FE129C" w:rsidRPr="00194B17">
              <w:rPr>
                <w:rFonts w:ascii="Palatino Linotype" w:hAnsi="Palatino Linotype"/>
              </w:rPr>
              <w:t xml:space="preserve"> </w:t>
            </w:r>
            <w:r w:rsidRPr="00194B17">
              <w:rPr>
                <w:rFonts w:ascii="Palatino Linotype" w:hAnsi="Palatino Linotype"/>
              </w:rPr>
              <w:t>(</w:t>
            </w:r>
            <w:r w:rsidR="00812F7B" w:rsidRPr="00194B17">
              <w:rPr>
                <w:rFonts w:ascii="Palatino Linotype" w:hAnsi="Palatino Linotype"/>
              </w:rPr>
              <w:t>definisikan juga hasil kali dalamnya</w:t>
            </w:r>
            <w:r w:rsidRPr="00194B17">
              <w:rPr>
                <w:rFonts w:ascii="Palatino Linotype" w:hAnsi="Palatino Linotype"/>
                <w:lang w:val="es-ES_tradnl"/>
              </w:rPr>
              <w:t>)</w:t>
            </w:r>
            <w:r w:rsidRPr="00194B17">
              <w:rPr>
                <w:rFonts w:ascii="Palatino Linotype" w:hAnsi="Palatino Linotype"/>
              </w:rPr>
              <w:t>.</w:t>
            </w:r>
            <w:r w:rsidR="00AF02CF" w:rsidRPr="00194B17">
              <w:rPr>
                <w:rFonts w:ascii="Palatino Linotype" w:hAnsi="Palatino Linotype"/>
              </w:rPr>
              <w:t xml:space="preserve"> </w:t>
            </w:r>
          </w:p>
          <w:p w14:paraId="666E25EF" w14:textId="77777777" w:rsidR="008F6C33" w:rsidRPr="00194B17" w:rsidRDefault="008F6C33" w:rsidP="008F6C33">
            <w:pPr>
              <w:pStyle w:val="DaftarParagraf"/>
              <w:spacing w:line="276" w:lineRule="auto"/>
              <w:ind w:left="360"/>
              <w:rPr>
                <w:rFonts w:ascii="Palatino Linotype" w:hAnsi="Palatino Linotype"/>
              </w:rPr>
            </w:pPr>
          </w:p>
          <w:p w14:paraId="027330C0" w14:textId="00DE3B75" w:rsidR="001E35C0" w:rsidRPr="00194B17" w:rsidRDefault="008F6C33" w:rsidP="00012472">
            <w:pPr>
              <w:pStyle w:val="DaftarParagraf"/>
              <w:numPr>
                <w:ilvl w:val="0"/>
                <w:numId w:val="3"/>
              </w:numPr>
              <w:spacing w:line="276" w:lineRule="auto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Apakah vektor nol ortogonal dengan diri sendiri? Jelaskan.</w:t>
            </w:r>
          </w:p>
          <w:p w14:paraId="5D9C5B1E" w14:textId="77777777" w:rsidR="008F6C33" w:rsidRPr="00194B17" w:rsidRDefault="008F6C33" w:rsidP="008F6C33">
            <w:pPr>
              <w:pStyle w:val="DaftarParagraf"/>
              <w:spacing w:line="276" w:lineRule="auto"/>
              <w:ind w:left="360"/>
              <w:rPr>
                <w:rFonts w:ascii="Palatino Linotype" w:hAnsi="Palatino Linotype"/>
              </w:rPr>
            </w:pPr>
          </w:p>
          <w:p w14:paraId="3B520AA7" w14:textId="4F01F241" w:rsidR="001E35C0" w:rsidRPr="00194B17" w:rsidRDefault="008F6C33" w:rsidP="00012472">
            <w:pPr>
              <w:pStyle w:val="DaftarParagraf"/>
              <w:numPr>
                <w:ilvl w:val="0"/>
                <w:numId w:val="3"/>
              </w:numPr>
              <w:spacing w:line="276" w:lineRule="auto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Apakah vektor nol sejajar dengan diri sendiri? Jelaskan.</w:t>
            </w:r>
          </w:p>
          <w:p w14:paraId="3167D740" w14:textId="1648F10E" w:rsidR="008F6C33" w:rsidRPr="00194B17" w:rsidRDefault="008F6C33" w:rsidP="00803510">
            <w:pPr>
              <w:spacing w:after="0"/>
              <w:rPr>
                <w:rFonts w:ascii="Palatino Linotype" w:hAnsi="Palatino Linotype"/>
                <w:b/>
                <w:sz w:val="24"/>
                <w:szCs w:val="24"/>
                <w:lang w:val="en-US"/>
              </w:rPr>
            </w:pPr>
          </w:p>
        </w:tc>
        <w:tc>
          <w:tcPr>
            <w:tcW w:w="530" w:type="pct"/>
          </w:tcPr>
          <w:p w14:paraId="77B98B56" w14:textId="77777777" w:rsidR="008F6C33" w:rsidRPr="00194B17" w:rsidRDefault="008F6C33" w:rsidP="00803510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  <w:lang w:val="en-US"/>
              </w:rPr>
            </w:pPr>
          </w:p>
        </w:tc>
      </w:tr>
      <w:tr w:rsidR="00194B17" w:rsidRPr="00194B17" w14:paraId="150091E6" w14:textId="77777777" w:rsidTr="00F42A34">
        <w:trPr>
          <w:trHeight w:val="340"/>
        </w:trPr>
        <w:tc>
          <w:tcPr>
            <w:tcW w:w="279" w:type="pct"/>
          </w:tcPr>
          <w:p w14:paraId="3CDFB006" w14:textId="77777777" w:rsidR="008F6C33" w:rsidRPr="00194B17" w:rsidRDefault="008F6C33">
            <w:pPr>
              <w:pStyle w:val="DaftarParagraf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5CBDD7C1" w14:textId="15B26A2E" w:rsidR="008F6C33" w:rsidRPr="00194B17" w:rsidRDefault="008F6C33">
            <w:pPr>
              <w:pStyle w:val="DaftarParagraf"/>
              <w:numPr>
                <w:ilvl w:val="0"/>
                <w:numId w:val="9"/>
              </w:numPr>
              <w:spacing w:line="276" w:lineRule="auto"/>
              <w:ind w:left="355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Selidiki ortogonalitas himpunan </w:t>
            </w:r>
            <m:oMath>
              <m:r>
                <w:rPr>
                  <w:rFonts w:ascii="Cambria Math" w:hAnsi="Cambria Math"/>
                </w:rPr>
                <m:t>S={A, B, C}</m:t>
              </m:r>
            </m:oMath>
            <w:r w:rsidRPr="00194B17">
              <w:rPr>
                <w:rFonts w:ascii="Palatino Linotype" w:hAnsi="Palatino Linotype"/>
              </w:rPr>
              <w:t xml:space="preserve"> pada ruang </w:t>
            </w:r>
            <w:r w:rsidR="003E293A" w:rsidRPr="00194B17">
              <w:rPr>
                <w:rFonts w:ascii="Palatino Linotype" w:hAnsi="Palatino Linotype"/>
                <w:iCs/>
              </w:rPr>
              <w:t>hasil kali dalam</w:t>
            </w:r>
            <w:r w:rsidRPr="00194B17">
              <w:rPr>
                <w:rFonts w:ascii="Palatino Linotype" w:hAnsi="Palatino Linotype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3×3</m:t>
                  </m:r>
                </m:sup>
              </m:sSup>
            </m:oMath>
            <w:r w:rsidRPr="00194B17">
              <w:rPr>
                <w:rFonts w:ascii="Palatino Linotype" w:hAnsi="Palatino Linotype"/>
              </w:rPr>
              <w:t xml:space="preserve"> d</w:t>
            </w:r>
            <w:r w:rsidR="003837DA" w:rsidRPr="00194B17">
              <w:rPr>
                <w:rFonts w:ascii="Palatino Linotype" w:hAnsi="Palatino Linotype"/>
                <w:lang w:val="id-ID"/>
              </w:rPr>
              <w:t>engan</w:t>
            </w:r>
            <w:r w:rsidRPr="00194B17">
              <w:rPr>
                <w:rFonts w:ascii="Palatino Linotype" w:hAnsi="Palatino Linotype"/>
              </w:rPr>
              <w:t xml:space="preserve"> </w:t>
            </w:r>
            <w:r w:rsidR="003E293A" w:rsidRPr="00194B17">
              <w:rPr>
                <w:rFonts w:ascii="Palatino Linotype" w:hAnsi="Palatino Linotype"/>
              </w:rPr>
              <w:t>hasil kali dalam</w:t>
            </w:r>
            <w:r w:rsidRPr="00194B17">
              <w:rPr>
                <w:rFonts w:ascii="Palatino Linotype" w:hAnsi="Palatino Linotype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&lt;A,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&gt;=trace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vertAlign w:val="superscript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B)</m:t>
              </m:r>
            </m:oMath>
            <w:r w:rsidRPr="00194B17">
              <w:rPr>
                <w:rFonts w:ascii="Palatino Linotype" w:hAnsi="Palatino Linotype"/>
              </w:rPr>
              <w:t>.</w:t>
            </w:r>
          </w:p>
          <w:p w14:paraId="2E55AEAA" w14:textId="4C0BF69C" w:rsidR="008F6C33" w:rsidRPr="00194B17" w:rsidRDefault="008F6C33" w:rsidP="008F6C33">
            <w:pPr>
              <w:ind w:left="355"/>
              <w:rPr>
                <w:rFonts w:ascii="Palatino Linotype" w:hAnsi="Palatino Linotype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194B17">
              <w:rPr>
                <w:rFonts w:ascii="Palatino Linotype" w:hAnsi="Palatino Linotype"/>
                <w:sz w:val="24"/>
                <w:szCs w:val="24"/>
              </w:rPr>
              <w:t>,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B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,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C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</m:mr>
                  </m:m>
                </m:e>
              </m:d>
            </m:oMath>
          </w:p>
          <w:p w14:paraId="42C3F021" w14:textId="2A7527BD" w:rsidR="008F6C33" w:rsidRPr="00194B17" w:rsidRDefault="006F2438">
            <w:pPr>
              <w:pStyle w:val="DaftarParagraf"/>
              <w:numPr>
                <w:ilvl w:val="0"/>
                <w:numId w:val="9"/>
              </w:numPr>
              <w:spacing w:line="276" w:lineRule="auto"/>
              <w:ind w:left="355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 xml:space="preserve">Misalkan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p</m:t>
              </m:r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194B17">
              <w:rPr>
                <w:rFonts w:ascii="Palatino Linotype" w:hAnsi="Palatino Linotype"/>
              </w:rPr>
              <w:t xml:space="preserve"> dan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x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vertAlign w:val="superscript"/>
                    </w:rPr>
                    <m:t>2</m:t>
                  </m:r>
                </m:sup>
              </m:sSup>
            </m:oMath>
            <w:r>
              <w:rPr>
                <w:rFonts w:ascii="Palatino Linotype" w:hAnsi="Palatino Linotype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vertAlign w:val="superscript"/>
                    </w:rPr>
                    <m:t>2</m:t>
                  </m:r>
                </m:sup>
              </m:sSup>
            </m:oMath>
            <w:r w:rsidRPr="00194B17">
              <w:rPr>
                <w:rFonts w:ascii="Palatino Linotype" w:hAnsi="Palatino Linotype"/>
              </w:rPr>
              <w:t xml:space="preserve"> </w:t>
            </w:r>
            <w:r>
              <w:rPr>
                <w:rFonts w:ascii="Palatino Linotype" w:hAnsi="Palatino Linotype"/>
              </w:rPr>
              <w:t xml:space="preserve">adalah ruang hasil kali dalam </w:t>
            </w:r>
            <w:r w:rsidRPr="00194B17">
              <w:rPr>
                <w:rFonts w:ascii="Palatino Linotype" w:hAnsi="Palatino Linotype"/>
              </w:rPr>
              <w:t xml:space="preserve">dengan hasil kali dalam </w:t>
            </w:r>
            <m:oMath>
              <m:r>
                <w:rPr>
                  <w:rFonts w:ascii="Cambria Math" w:hAnsi="Cambria Math"/>
                </w:rPr>
                <m:t>&lt;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  <m:r>
                <w:rPr>
                  <w:rFonts w:ascii="Cambria Math" w:hAnsi="Cambria Math"/>
                </w:rPr>
                <m:t>&gt;=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 + 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rPr>
                <w:rFonts w:ascii="Palatino Linotype" w:hAnsi="Palatino Linotype"/>
              </w:rPr>
              <w:t xml:space="preserve">. </w:t>
            </w:r>
            <w:r w:rsidR="008F6C33" w:rsidRPr="00194B17">
              <w:rPr>
                <w:rFonts w:ascii="Palatino Linotype" w:hAnsi="Palatino Linotype"/>
              </w:rPr>
              <w:t xml:space="preserve">Selidiki ortogonalitas himpunan </w:t>
            </w:r>
            <m:oMath>
              <m:r>
                <w:rPr>
                  <w:rFonts w:ascii="Cambria Math" w:hAnsi="Cambria Math"/>
                </w:rPr>
                <m:t>S={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iCs/>
                    </w:rPr>
                  </m:ctrlP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p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vertAlign w:val="subscript"/>
                </w:rPr>
                <m:t xml:space="preserve"> </m:t>
              </m:r>
              <m:r>
                <w:rPr>
                  <w:rFonts w:ascii="Cambria Math" w:hAnsi="Cambria Math"/>
                </w:rPr>
                <m:t>}</m:t>
              </m:r>
            </m:oMath>
            <w:r w:rsidR="008F6C33" w:rsidRPr="00194B17">
              <w:rPr>
                <w:rFonts w:ascii="Palatino Linotype" w:hAnsi="Palatino Linotype"/>
              </w:rPr>
              <w:t xml:space="preserve"> pada ruang </w:t>
            </w:r>
            <w:r w:rsidR="000812A8" w:rsidRPr="00194B17">
              <w:rPr>
                <w:rFonts w:ascii="Palatino Linotype" w:hAnsi="Palatino Linotype"/>
                <w:iCs/>
              </w:rPr>
              <w:t>hasil kali dalam</w:t>
            </w:r>
            <w:r w:rsidR="008F6C33" w:rsidRPr="00194B17">
              <w:rPr>
                <w:rFonts w:ascii="Palatino Linotype" w:hAnsi="Palatino Linotype"/>
              </w:rPr>
              <w:t xml:space="preserve"> </w:t>
            </w:r>
            <w:r w:rsidR="004259AE">
              <w:rPr>
                <w:rFonts w:ascii="Palatino Linotype" w:hAnsi="Palatino Linotype"/>
              </w:rPr>
              <w:t>ini, dimana :</w:t>
            </w:r>
          </w:p>
          <w:p w14:paraId="71DFFAA0" w14:textId="05D73773" w:rsidR="008F6C33" w:rsidRPr="00194B17" w:rsidRDefault="008F6C33" w:rsidP="008F6C33">
            <w:pPr>
              <w:spacing w:after="0"/>
              <w:ind w:left="355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lastRenderedPageBreak/>
              <w:t xml:space="preserve">           </w:t>
            </w:r>
            <m:oMath>
              <m:sSub>
                <m:sSubPr>
                  <m:ctrlPr>
                    <w:rPr>
                      <w:rFonts w:ascii="Cambria Math" w:hAnsi="Palatino Linotype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Palatino Linotype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Palatino Linotype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Palatino Linotype"/>
                  <w:sz w:val="24"/>
                  <w:szCs w:val="24"/>
                </w:rPr>
                <m:t>=1</m:t>
              </m:r>
              <m:r>
                <w:rPr>
                  <w:rFonts w:ascii="Cambria Math" w:hAnsi="Palatino Linotype"/>
                  <w:sz w:val="24"/>
                  <w:szCs w:val="24"/>
                </w:rPr>
                <m:t>-</m:t>
              </m:r>
              <m:r>
                <w:rPr>
                  <w:rFonts w:ascii="Cambria Math" w:hAnsi="Palatino Linotype"/>
                  <w:sz w:val="24"/>
                  <w:szCs w:val="24"/>
                </w:rPr>
                <m:t>2x</m:t>
              </m:r>
              <m:r>
                <w:rPr>
                  <w:rFonts w:ascii="Cambria Math" w:hAnsi="Palatino Linotype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Palatino Linotype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Palatino Linotype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Palatino Linotype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389EC7C2" w14:textId="25FE0E06" w:rsidR="008F6C33" w:rsidRPr="00194B17" w:rsidRDefault="008F6C33" w:rsidP="008F6C33">
            <w:pPr>
              <w:spacing w:after="0"/>
              <w:ind w:left="355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          </w:t>
            </w:r>
            <m:oMath>
              <m:sSub>
                <m:sSubPr>
                  <m:ctrlPr>
                    <w:rPr>
                      <w:rFonts w:ascii="Cambria Math" w:hAnsi="Palatino Linotype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Palatino Linotype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Palatino Linotype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Palatino Linotype"/>
                  <w:sz w:val="24"/>
                  <w:szCs w:val="24"/>
                </w:rPr>
                <m:t>=1</m:t>
              </m:r>
              <m:r>
                <w:rPr>
                  <w:rFonts w:ascii="Cambria Math" w:hAnsi="Palatino Linotype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Palatino Linotype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Palatino Linotype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Palatino Linotype"/>
                      <w:sz w:val="24"/>
                      <w:szCs w:val="24"/>
                    </w:rPr>
                    <m:t>2</m:t>
                  </m:r>
                </m:sup>
              </m:sSup>
            </m:oMath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   </w:t>
            </w:r>
          </w:p>
          <w:p w14:paraId="3E622C3A" w14:textId="259D0315" w:rsidR="008F6C33" w:rsidRPr="00194B17" w:rsidRDefault="008F6C33" w:rsidP="008F6C33">
            <w:pPr>
              <w:spacing w:after="0"/>
              <w:ind w:left="355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          </w:t>
            </w:r>
            <m:oMath>
              <m:sSub>
                <m:sSubPr>
                  <m:ctrlPr>
                    <w:rPr>
                      <w:rFonts w:ascii="Cambria Math" w:hAnsi="Palatino Linotype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Palatino Linotype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Palatino Linotype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Palatino Linotype"/>
                  <w:sz w:val="24"/>
                  <w:szCs w:val="24"/>
                </w:rPr>
                <m:t>=1+2x+</m:t>
              </m:r>
              <m:sSup>
                <m:sSupPr>
                  <m:ctrlPr>
                    <w:rPr>
                      <w:rFonts w:ascii="Cambria Math" w:hAnsi="Palatino Linotype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Palatino Linotype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Palatino Linotype"/>
                      <w:sz w:val="24"/>
                      <w:szCs w:val="24"/>
                    </w:rPr>
                    <m:t>2</m:t>
                  </m:r>
                </m:sup>
              </m:sSup>
            </m:oMath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 xml:space="preserve"> </w:t>
            </w:r>
          </w:p>
          <w:p w14:paraId="6C70A7ED" w14:textId="013C72BE" w:rsidR="00754681" w:rsidRPr="00194B17" w:rsidRDefault="00754681" w:rsidP="00012472">
            <w:pPr>
              <w:spacing w:after="0"/>
              <w:ind w:left="309"/>
              <w:rPr>
                <w:rFonts w:ascii="Palatino Linotype" w:hAnsi="Palatino Linotype"/>
                <w:b/>
                <w:bCs/>
                <w:sz w:val="24"/>
                <w:szCs w:val="24"/>
              </w:rPr>
            </w:pPr>
          </w:p>
        </w:tc>
        <w:tc>
          <w:tcPr>
            <w:tcW w:w="530" w:type="pct"/>
          </w:tcPr>
          <w:p w14:paraId="38E71AEC" w14:textId="77777777" w:rsidR="008F6C33" w:rsidRPr="00194B17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04E12EEE" w14:textId="77777777" w:rsidTr="00F42A34">
        <w:trPr>
          <w:trHeight w:val="340"/>
        </w:trPr>
        <w:tc>
          <w:tcPr>
            <w:tcW w:w="279" w:type="pct"/>
          </w:tcPr>
          <w:p w14:paraId="31CD774C" w14:textId="77777777" w:rsidR="00D871EC" w:rsidRPr="00194B17" w:rsidRDefault="00D871EC">
            <w:pPr>
              <w:pStyle w:val="DaftarParagraf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32AE81D2" w14:textId="1907D8FC" w:rsidR="00D871EC" w:rsidRPr="00194B17" w:rsidRDefault="00D871EC" w:rsidP="00E8670D">
            <w:pPr>
              <w:pStyle w:val="DaftarParagraf"/>
              <w:numPr>
                <w:ilvl w:val="0"/>
                <w:numId w:val="21"/>
              </w:numPr>
              <w:ind w:left="360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Dua </w:t>
            </w:r>
            <w:r w:rsidR="008D6F79" w:rsidRPr="00194B17">
              <w:rPr>
                <w:rFonts w:ascii="Palatino Linotype" w:hAnsi="Palatino Linotype"/>
              </w:rPr>
              <w:t>s</w:t>
            </w:r>
            <w:r w:rsidRPr="00194B17">
              <w:rPr>
                <w:rFonts w:ascii="Palatino Linotype" w:hAnsi="Palatino Linotype"/>
              </w:rPr>
              <w:t>ubruang</w:t>
            </w:r>
            <w:r w:rsidR="008D6F79" w:rsidRPr="00194B17">
              <w:rPr>
                <w:rFonts w:ascii="Palatino Linotype" w:hAnsi="Palatino Linotype"/>
              </w:rPr>
              <w:t xml:space="preserve"> dari </w:t>
            </w:r>
            <m:oMath>
              <m:r>
                <w:rPr>
                  <w:rFonts w:ascii="Cambria Math" w:hAnsi="Cambria Math"/>
                </w:rPr>
                <m:t>V</m:t>
              </m:r>
            </m:oMath>
            <w:r w:rsidR="008D6F79" w:rsidRPr="00194B17">
              <w:rPr>
                <w:rFonts w:ascii="Palatino Linotype" w:hAnsi="Palatino Linotype"/>
              </w:rPr>
              <w:t xml:space="preserve"> yaitu</w:t>
            </w:r>
            <w:r w:rsidRPr="00194B17">
              <w:rPr>
                <w:rFonts w:ascii="Palatino Linotype" w:hAnsi="Palatino Linotype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</m:oMath>
            <w:r w:rsidRPr="00194B17">
              <w:rPr>
                <w:rFonts w:ascii="Palatino Linotype" w:hAnsi="Palatino Linotype"/>
                <w:vertAlign w:val="subscript"/>
              </w:rPr>
              <w:t xml:space="preserve"> </w:t>
            </w:r>
            <w:r w:rsidRPr="00194B17">
              <w:rPr>
                <w:rFonts w:ascii="Palatino Linotype" w:hAnsi="Palatino Linotype"/>
              </w:rPr>
              <w:t xml:space="preserve">da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oMath>
            <w:r w:rsidRPr="00194B17">
              <w:rPr>
                <w:rFonts w:ascii="Palatino Linotype" w:hAnsi="Palatino Linotype"/>
              </w:rPr>
              <w:t xml:space="preserve"> dikatakan saling </w:t>
            </w:r>
            <w:r w:rsidRPr="00194B17">
              <w:rPr>
                <w:rFonts w:ascii="Palatino Linotype" w:hAnsi="Palatino Linotype"/>
                <w:b/>
              </w:rPr>
              <w:t xml:space="preserve">ortogonal komplemen </w:t>
            </w:r>
            <w:r w:rsidRPr="00194B17">
              <w:rPr>
                <w:rFonts w:ascii="Palatino Linotype" w:hAnsi="Palatino Linotype"/>
              </w:rPr>
              <w:t>jika dan hany</w:t>
            </w:r>
            <w:r w:rsidRPr="00194B17">
              <w:rPr>
                <w:rFonts w:ascii="Palatino Linotype" w:hAnsi="Palatino Linotype"/>
                <w:lang w:val="es-ES_tradnl"/>
              </w:rPr>
              <w:t>a jika</w:t>
            </w:r>
            <w:r w:rsidR="00012472" w:rsidRPr="00194B17">
              <w:rPr>
                <w:rFonts w:ascii="Palatino Linotype" w:hAnsi="Palatino Linotype"/>
                <w:lang w:val="es-ES_tradnl"/>
              </w:rPr>
              <w:t xml:space="preserve"> ……..</w:t>
            </w:r>
            <w:r w:rsidRPr="00194B17">
              <w:rPr>
                <w:rFonts w:ascii="Palatino Linotype" w:hAnsi="Palatino Linotype"/>
                <w:lang w:val="es-ES_tradnl"/>
              </w:rPr>
              <w:t xml:space="preserve"> </w:t>
            </w:r>
            <w:r w:rsidR="00012472" w:rsidRPr="00194B17">
              <w:rPr>
                <w:rFonts w:ascii="Palatino Linotype" w:hAnsi="Palatino Linotype"/>
                <w:lang w:val="es-ES_tradnl"/>
              </w:rPr>
              <w:t xml:space="preserve">dan </w:t>
            </w:r>
            <w:r w:rsidRPr="00194B17">
              <w:rPr>
                <w:rFonts w:ascii="Palatino Linotype" w:hAnsi="Palatino Linotype"/>
              </w:rPr>
              <w:t>di</w:t>
            </w:r>
            <w:r w:rsidR="00012472" w:rsidRPr="00194B17">
              <w:rPr>
                <w:rFonts w:ascii="Palatino Linotype" w:hAnsi="Palatino Linotype"/>
              </w:rPr>
              <w:t>notasikan dengan……</w:t>
            </w:r>
            <w:r w:rsidRPr="00194B17">
              <w:rPr>
                <w:rFonts w:ascii="Palatino Linotype" w:hAnsi="Palatino Linotype"/>
              </w:rPr>
              <w:t xml:space="preserve"> </w:t>
            </w:r>
          </w:p>
          <w:p w14:paraId="5F711CC1" w14:textId="77777777" w:rsidR="00156BFD" w:rsidRPr="00194B17" w:rsidRDefault="00156BFD" w:rsidP="00156BFD">
            <w:pPr>
              <w:pStyle w:val="DaftarParagraf"/>
              <w:ind w:left="360"/>
              <w:rPr>
                <w:rFonts w:ascii="Palatino Linotype" w:hAnsi="Palatino Linotype"/>
              </w:rPr>
            </w:pPr>
          </w:p>
          <w:p w14:paraId="3D71CFBB" w14:textId="0FAB8A82" w:rsidR="00A802A1" w:rsidRPr="00194B17" w:rsidRDefault="00A802A1" w:rsidP="002A22E7">
            <w:pPr>
              <w:pStyle w:val="DaftarParagraf"/>
              <w:numPr>
                <w:ilvl w:val="0"/>
                <w:numId w:val="21"/>
              </w:numPr>
              <w:ind w:left="360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Diberika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{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 c, 2a</m:t>
                  </m:r>
                </m:e>
              </m:d>
              <m:r>
                <w:rPr>
                  <w:rFonts w:ascii="Cambria Math" w:hAnsi="Cambria Math"/>
                </w:rPr>
                <m:t>|a ∈R}</m:t>
              </m:r>
            </m:oMath>
            <w:r w:rsidRPr="00194B17">
              <w:rPr>
                <w:rFonts w:ascii="Palatino Linotype" w:hAnsi="Palatino Linotype"/>
              </w:rPr>
              <w:t xml:space="preserve"> da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2b, 0, b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b,c∈R}</m:t>
              </m:r>
            </m:oMath>
            <w:r w:rsidR="006F2438">
              <w:rPr>
                <w:rFonts w:ascii="Palatino Linotype" w:hAnsi="Palatino Linotype"/>
              </w:rPr>
              <w:t xml:space="preserve"> adalah subruang dari ruang Eucli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Pr="00194B17">
              <w:rPr>
                <w:rFonts w:ascii="Palatino Linotype" w:hAnsi="Palatino Linotype"/>
              </w:rPr>
              <w:t xml:space="preserve">. Apakah subrua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</m:oMath>
            <w:r w:rsidR="006F2438" w:rsidRPr="00194B17">
              <w:rPr>
                <w:rFonts w:ascii="Palatino Linotype" w:hAnsi="Palatino Linotype"/>
                <w:vertAlign w:val="subscript"/>
              </w:rPr>
              <w:t xml:space="preserve"> </w:t>
            </w:r>
            <w:r w:rsidR="006F2438" w:rsidRPr="00194B17">
              <w:rPr>
                <w:rFonts w:ascii="Palatino Linotype" w:hAnsi="Palatino Linotype"/>
              </w:rPr>
              <w:t xml:space="preserve">da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</m:oMath>
            <w:r w:rsidRPr="00194B17">
              <w:rPr>
                <w:rFonts w:ascii="Palatino Linotype" w:hAnsi="Palatino Linotype"/>
              </w:rPr>
              <w:t xml:space="preserve"> saling ortogonal komplemen ?</w:t>
            </w:r>
            <w:r w:rsidR="004259AE">
              <w:rPr>
                <w:rFonts w:ascii="Palatino Linotype" w:hAnsi="Palatino Linotype"/>
              </w:rPr>
              <w:t xml:space="preserve"> Jelaskan</w:t>
            </w:r>
          </w:p>
          <w:p w14:paraId="1666B2AD" w14:textId="55DB7F31" w:rsidR="00D871EC" w:rsidRPr="00194B17" w:rsidRDefault="00D871EC" w:rsidP="00E8670D">
            <w:pPr>
              <w:spacing w:after="0"/>
              <w:ind w:left="360"/>
              <w:rPr>
                <w:rFonts w:ascii="Palatino Linotype" w:hAnsi="Palatino Linotype"/>
                <w:sz w:val="24"/>
                <w:szCs w:val="24"/>
                <w:lang w:val="en-US"/>
              </w:rPr>
            </w:pPr>
          </w:p>
          <w:p w14:paraId="05518F67" w14:textId="543D5B9B" w:rsidR="00E8670D" w:rsidRPr="00194B17" w:rsidRDefault="00D871EC" w:rsidP="00E8670D">
            <w:pPr>
              <w:pStyle w:val="DaftarParagraf"/>
              <w:numPr>
                <w:ilvl w:val="0"/>
                <w:numId w:val="21"/>
              </w:numPr>
              <w:ind w:left="360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Berikan contoh dua subruang Eucli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194B17">
              <w:rPr>
                <w:rFonts w:ascii="Palatino Linotype" w:hAnsi="Palatino Linotype"/>
              </w:rPr>
              <w:t xml:space="preserve"> yang saling ortogonal komplemen. Jelaskan.</w:t>
            </w:r>
          </w:p>
          <w:p w14:paraId="5F95CA85" w14:textId="77777777" w:rsidR="003B4274" w:rsidRPr="00194B17" w:rsidRDefault="003B4274" w:rsidP="00164420">
            <w:pPr>
              <w:pStyle w:val="DaftarParagraf"/>
              <w:ind w:left="360"/>
              <w:rPr>
                <w:rFonts w:ascii="Palatino Linotype" w:hAnsi="Palatino Linotype"/>
              </w:rPr>
            </w:pPr>
          </w:p>
          <w:p w14:paraId="1F87B49F" w14:textId="5BB75FD2" w:rsidR="0024394A" w:rsidRPr="00194B17" w:rsidRDefault="004259AE" w:rsidP="00012472">
            <w:pPr>
              <w:pStyle w:val="DaftarParagraf"/>
              <w:numPr>
                <w:ilvl w:val="0"/>
                <w:numId w:val="21"/>
              </w:numPr>
              <w:ind w:left="360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 xml:space="preserve">Definisikan suatu hasil kali dalam pada </w:t>
            </w:r>
            <w:r w:rsidRPr="004259AE">
              <w:rPr>
                <w:rFonts w:ascii="Palatino Linotype" w:hAnsi="Palatino Linotype"/>
                <w:i/>
              </w:rPr>
              <w:t>P</w:t>
            </w:r>
            <w:r w:rsidRPr="004259AE">
              <w:rPr>
                <w:rFonts w:ascii="Palatino Linotype" w:hAnsi="Palatino Linotype"/>
                <w:vertAlign w:val="superscript"/>
              </w:rPr>
              <w:t>3</w:t>
            </w:r>
            <w:r>
              <w:rPr>
                <w:rFonts w:ascii="Palatino Linotype" w:hAnsi="Palatino Linotype"/>
              </w:rPr>
              <w:t xml:space="preserve"> d</w:t>
            </w:r>
            <w:r w:rsidRPr="004259AE">
              <w:rPr>
                <w:rFonts w:ascii="Palatino Linotype" w:hAnsi="Palatino Linotype"/>
              </w:rPr>
              <w:t>an</w:t>
            </w:r>
            <w:r>
              <w:rPr>
                <w:rFonts w:ascii="Palatino Linotype" w:hAnsi="Palatino Linotype"/>
              </w:rPr>
              <w:t xml:space="preserve"> b</w:t>
            </w:r>
            <w:r w:rsidR="00D871EC" w:rsidRPr="00194B17">
              <w:rPr>
                <w:rFonts w:ascii="Palatino Linotype" w:hAnsi="Palatino Linotype"/>
              </w:rPr>
              <w:t xml:space="preserve">erikan contoh dua </w:t>
            </w:r>
            <w:r>
              <w:rPr>
                <w:rFonts w:ascii="Palatino Linotype" w:hAnsi="Palatino Linotype"/>
              </w:rPr>
              <w:t xml:space="preserve">contoh </w:t>
            </w:r>
            <w:r w:rsidR="00D871EC" w:rsidRPr="00194B17">
              <w:rPr>
                <w:rFonts w:ascii="Palatino Linotype" w:hAnsi="Palatino Linotype"/>
              </w:rPr>
              <w:t>subruang yang saling ortogonal</w:t>
            </w:r>
            <w:r w:rsidR="00D871EC" w:rsidRPr="00194B17">
              <w:rPr>
                <w:rFonts w:ascii="Palatino Linotype" w:hAnsi="Palatino Linotype"/>
                <w:b/>
              </w:rPr>
              <w:t xml:space="preserve"> </w:t>
            </w:r>
            <w:r w:rsidR="00D871EC" w:rsidRPr="00194B17">
              <w:rPr>
                <w:rFonts w:ascii="Palatino Linotype" w:hAnsi="Palatino Linotype"/>
              </w:rPr>
              <w:t>komplemen</w:t>
            </w:r>
            <w:r>
              <w:rPr>
                <w:rFonts w:ascii="Palatino Linotype" w:hAnsi="Palatino Linotype"/>
              </w:rPr>
              <w:t xml:space="preserve"> dari ruang hasil kali dalam tersebut</w:t>
            </w:r>
            <w:r w:rsidR="00D871EC" w:rsidRPr="00194B17">
              <w:rPr>
                <w:rFonts w:ascii="Palatino Linotype" w:hAnsi="Palatino Linotype"/>
              </w:rPr>
              <w:t>. Jelaskan.</w:t>
            </w:r>
          </w:p>
          <w:p w14:paraId="6231BCF2" w14:textId="4B2B2E7C" w:rsidR="00D871EC" w:rsidRPr="00194B17" w:rsidRDefault="00D871EC" w:rsidP="00D871EC">
            <w:pPr>
              <w:spacing w:after="0"/>
              <w:ind w:left="360"/>
              <w:rPr>
                <w:rFonts w:ascii="Palatino Linotype" w:hAnsi="Palatino Linotype"/>
                <w:bCs/>
                <w:i/>
                <w:sz w:val="24"/>
                <w:szCs w:val="24"/>
                <w:lang w:val="en-US"/>
              </w:rPr>
            </w:pPr>
          </w:p>
          <w:p w14:paraId="40808807" w14:textId="2FC3B3C8" w:rsidR="005D33B7" w:rsidRPr="00194B17" w:rsidRDefault="00D871EC" w:rsidP="00E8670D">
            <w:pPr>
              <w:pStyle w:val="DaftarParagraf"/>
              <w:numPr>
                <w:ilvl w:val="0"/>
                <w:numId w:val="21"/>
              </w:numPr>
              <w:tabs>
                <w:tab w:val="num" w:pos="577"/>
              </w:tabs>
              <w:ind w:left="360"/>
              <w:rPr>
                <w:rFonts w:ascii="Palatino Linotype" w:hAnsi="Palatino Linotype"/>
                <w:i/>
              </w:rPr>
            </w:pPr>
            <w:r w:rsidRPr="00194B17">
              <w:rPr>
                <w:rFonts w:ascii="Palatino Linotype" w:hAnsi="Palatino Linotype"/>
              </w:rPr>
              <w:t xml:space="preserve">Jika </w:t>
            </w:r>
            <w:r w:rsidRPr="00194B17">
              <w:rPr>
                <w:rFonts w:ascii="Palatino Linotype" w:hAnsi="Palatino Linotype"/>
                <w:i/>
              </w:rPr>
              <w:t>W</w:t>
            </w:r>
            <w:r w:rsidRPr="00194B17">
              <w:rPr>
                <w:rFonts w:ascii="Palatino Linotype" w:hAnsi="Palatino Linotype"/>
              </w:rPr>
              <w:t xml:space="preserve"> adalah himpunan semua vektor pada sumbu-</w:t>
            </w:r>
            <m:oMath>
              <m:r>
                <w:rPr>
                  <w:rFonts w:ascii="Cambria Math" w:hAnsi="Cambria Math"/>
                </w:rPr>
                <m:t>z</m:t>
              </m:r>
            </m:oMath>
            <w:r w:rsidRPr="00194B17">
              <w:rPr>
                <w:rFonts w:ascii="Palatino Linotype" w:hAnsi="Palatino Linotype"/>
              </w:rPr>
              <w:t xml:space="preserve"> </w:t>
            </w:r>
            <w:r w:rsidR="004259AE">
              <w:rPr>
                <w:rFonts w:ascii="Palatino Linotype" w:hAnsi="Palatino Linotype"/>
              </w:rPr>
              <w:t xml:space="preserve">pada ruang Eucli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vertAlign w:val="superscript"/>
                    </w:rPr>
                    <m:t>3</m:t>
                  </m:r>
                </m:sup>
              </m:sSup>
            </m:oMath>
            <w:r w:rsidRPr="00194B17">
              <w:rPr>
                <w:rFonts w:ascii="Palatino Linotype" w:hAnsi="Palatino Linotype"/>
              </w:rPr>
              <w:t>, tentukan ortogonal komplemennya.</w:t>
            </w:r>
          </w:p>
          <w:p w14:paraId="32666E56" w14:textId="520FBADD" w:rsidR="005D33B7" w:rsidRPr="00194B17" w:rsidRDefault="005D33B7" w:rsidP="00012472">
            <w:pPr>
              <w:pStyle w:val="DaftarParagraf"/>
              <w:ind w:left="360"/>
              <w:rPr>
                <w:rFonts w:ascii="Palatino Linotype" w:hAnsi="Palatino Linotype"/>
                <w:i/>
              </w:rPr>
            </w:pPr>
          </w:p>
        </w:tc>
        <w:tc>
          <w:tcPr>
            <w:tcW w:w="530" w:type="pct"/>
          </w:tcPr>
          <w:p w14:paraId="1EA396E9" w14:textId="77777777" w:rsidR="00D871EC" w:rsidRPr="00194B17" w:rsidRDefault="00D871EC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2267D343" w14:textId="77777777" w:rsidTr="00F42A34">
        <w:trPr>
          <w:trHeight w:val="340"/>
        </w:trPr>
        <w:tc>
          <w:tcPr>
            <w:tcW w:w="279" w:type="pct"/>
          </w:tcPr>
          <w:p w14:paraId="6993A250" w14:textId="77777777" w:rsidR="00D871EC" w:rsidRPr="00194B17" w:rsidRDefault="00D871EC">
            <w:pPr>
              <w:pStyle w:val="DaftarParagraf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5B93FC94" w14:textId="77777777" w:rsidR="00D871EC" w:rsidRPr="00194B17" w:rsidRDefault="00D871EC" w:rsidP="00D871EC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Diberikan ruang vektor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V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dan subruang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W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, </w:t>
            </w:r>
          </w:p>
          <w:p w14:paraId="574DA8E2" w14:textId="56E983E8" w:rsidR="00D871EC" w:rsidRPr="00194B17" w:rsidRDefault="00D871EC">
            <w:pPr>
              <w:numPr>
                <w:ilvl w:val="0"/>
                <w:numId w:val="2"/>
              </w:numPr>
              <w:tabs>
                <w:tab w:val="clear" w:pos="720"/>
              </w:tabs>
              <w:spacing w:after="0" w:line="360" w:lineRule="auto"/>
              <w:ind w:left="421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W</w:t>
            </w:r>
            <w:r w:rsidRPr="00194B17">
              <w:rPr>
                <w:rFonts w:ascii="Palatino Linotype" w:hAnsi="Palatino Linotype"/>
                <w:sz w:val="24"/>
                <w:szCs w:val="24"/>
                <w:vertAlign w:val="superscript"/>
              </w:rPr>
              <w:sym w:font="Symbol" w:char="F05E"/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adalah </w:t>
            </w:r>
          </w:p>
          <w:p w14:paraId="25795986" w14:textId="57763292" w:rsidR="00D871EC" w:rsidRPr="00194B17" w:rsidRDefault="00D871EC">
            <w:pPr>
              <w:numPr>
                <w:ilvl w:val="0"/>
                <w:numId w:val="2"/>
              </w:numPr>
              <w:tabs>
                <w:tab w:val="clear" w:pos="720"/>
              </w:tabs>
              <w:spacing w:after="0" w:line="360" w:lineRule="auto"/>
              <w:ind w:left="421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W</w:t>
            </w:r>
            <w:r w:rsidRPr="00194B17">
              <w:rPr>
                <w:rFonts w:ascii="Palatino Linotype" w:hAnsi="Palatino Linotype"/>
                <w:sz w:val="24"/>
                <w:szCs w:val="24"/>
                <w:vertAlign w:val="superscript"/>
              </w:rPr>
              <w:sym w:font="Symbol" w:char="F05E"/>
            </w:r>
            <w:r w:rsidRPr="00194B17">
              <w:rPr>
                <w:rFonts w:ascii="Palatino Linotype" w:hAnsi="Palatino Linotype"/>
                <w:sz w:val="24"/>
                <w:szCs w:val="24"/>
                <w:vertAlign w:val="superscript"/>
              </w:rPr>
              <w:t xml:space="preserve"> 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sym w:font="Symbol" w:char="F0C7"/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W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 =</w:t>
            </w:r>
            <w:r w:rsidR="00CA094B"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</w:t>
            </w:r>
          </w:p>
          <w:p w14:paraId="29C0B289" w14:textId="6C7EFC54" w:rsidR="00D871EC" w:rsidRPr="00194B17" w:rsidRDefault="00D871EC">
            <w:pPr>
              <w:numPr>
                <w:ilvl w:val="0"/>
                <w:numId w:val="2"/>
              </w:numPr>
              <w:tabs>
                <w:tab w:val="clear" w:pos="720"/>
              </w:tabs>
              <w:spacing w:after="0" w:line="360" w:lineRule="auto"/>
              <w:ind w:left="421"/>
              <w:rPr>
                <w:rFonts w:ascii="Palatino Linotype" w:hAnsi="Palatino Linotype"/>
                <w:i/>
              </w:rPr>
            </w:pP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V</w:t>
            </w:r>
            <w:r w:rsidRPr="00194B17">
              <w:rPr>
                <w:rFonts w:ascii="Palatino Linotype" w:hAnsi="Palatino Linotype"/>
                <w:sz w:val="24"/>
                <w:szCs w:val="24"/>
                <w:vertAlign w:val="superscript"/>
              </w:rPr>
              <w:sym w:font="Symbol" w:char="F05E"/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         = </w:t>
            </w:r>
          </w:p>
          <w:p w14:paraId="74D4A57A" w14:textId="5EA314EE" w:rsidR="004F0DAE" w:rsidRPr="00194B17" w:rsidRDefault="00D871EC" w:rsidP="004F0DAE">
            <w:pPr>
              <w:numPr>
                <w:ilvl w:val="0"/>
                <w:numId w:val="2"/>
              </w:numPr>
              <w:tabs>
                <w:tab w:val="clear" w:pos="720"/>
              </w:tabs>
              <w:spacing w:after="0" w:line="360" w:lineRule="auto"/>
              <w:ind w:left="421"/>
              <w:rPr>
                <w:rFonts w:ascii="Palatino Linotype" w:hAnsi="Palatino Linotype"/>
                <w:i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>(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V</w:t>
            </w:r>
            <w:r w:rsidRPr="00194B17">
              <w:rPr>
                <w:rFonts w:ascii="Palatino Linotype" w:hAnsi="Palatino Linotype"/>
                <w:sz w:val="24"/>
                <w:szCs w:val="24"/>
                <w:vertAlign w:val="superscript"/>
              </w:rPr>
              <w:sym w:font="Symbol" w:char="F05E"/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Pr="00194B17">
              <w:rPr>
                <w:rFonts w:ascii="Palatino Linotype" w:hAnsi="Palatino Linotype"/>
                <w:sz w:val="24"/>
                <w:szCs w:val="24"/>
                <w:vertAlign w:val="superscript"/>
              </w:rPr>
              <w:sym w:font="Symbol" w:char="F05E"/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   = </w:t>
            </w:r>
          </w:p>
          <w:p w14:paraId="5FC6CDAC" w14:textId="76EBFDBE" w:rsidR="004F0DAE" w:rsidRPr="00194B17" w:rsidRDefault="00CD3860" w:rsidP="00012472">
            <w:pPr>
              <w:numPr>
                <w:ilvl w:val="0"/>
                <w:numId w:val="2"/>
              </w:numPr>
              <w:tabs>
                <w:tab w:val="clear" w:pos="720"/>
              </w:tabs>
              <w:spacing w:after="0" w:line="360" w:lineRule="auto"/>
              <w:ind w:left="421"/>
              <w:rPr>
                <w:rFonts w:ascii="Palatino Linotype" w:hAnsi="Palatino Linotype"/>
                <w:i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Apakah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W</w:t>
            </w:r>
            <w:r w:rsidRPr="00194B17">
              <w:rPr>
                <w:rFonts w:ascii="Palatino Linotype" w:hAnsi="Palatino Linotype"/>
                <w:sz w:val="24"/>
                <w:szCs w:val="24"/>
                <w:vertAlign w:val="superscript"/>
              </w:rPr>
              <w:sym w:font="Symbol" w:char="F05E"/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sym w:font="Symbol" w:char="F0C8"/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</w:rPr>
              <w:t>W</w:t>
            </w:r>
            <w:r w:rsidRPr="00194B17">
              <w:rPr>
                <w:rFonts w:ascii="Palatino Linotype" w:hAnsi="Palatino Linotype"/>
                <w:i/>
                <w:sz w:val="24"/>
                <w:szCs w:val="24"/>
                <w:lang w:val="en-US"/>
              </w:rPr>
              <w:t xml:space="preserve"> </w:t>
            </w:r>
            <w:r w:rsidRPr="00194B17">
              <w:rPr>
                <w:rFonts w:ascii="Palatino Linotype" w:hAnsi="Palatino Linotype"/>
                <w:i/>
                <w:iCs/>
                <w:sz w:val="24"/>
                <w:szCs w:val="24"/>
              </w:rPr>
              <w:t>=</w:t>
            </w:r>
            <w:r w:rsidRPr="00194B17">
              <w:rPr>
                <w:rFonts w:ascii="Palatino Linotype" w:hAnsi="Palatino Linotype"/>
                <w:i/>
                <w:iCs/>
                <w:sz w:val="24"/>
                <w:szCs w:val="24"/>
                <w:lang w:val="en-US"/>
              </w:rPr>
              <w:t xml:space="preserve"> V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? Jelaskanlah jawabanmu.</w:t>
            </w:r>
          </w:p>
        </w:tc>
        <w:tc>
          <w:tcPr>
            <w:tcW w:w="530" w:type="pct"/>
          </w:tcPr>
          <w:p w14:paraId="68CD2DED" w14:textId="77777777" w:rsidR="00D871EC" w:rsidRPr="00194B17" w:rsidRDefault="00D871EC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47F87197" w14:textId="77777777" w:rsidTr="00F42A34">
        <w:trPr>
          <w:trHeight w:val="340"/>
        </w:trPr>
        <w:tc>
          <w:tcPr>
            <w:tcW w:w="279" w:type="pct"/>
          </w:tcPr>
          <w:p w14:paraId="4569ED81" w14:textId="77777777" w:rsidR="00D871EC" w:rsidRPr="00194B17" w:rsidRDefault="00D871EC">
            <w:pPr>
              <w:pStyle w:val="DaftarParagraf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521E0804" w14:textId="567253D7" w:rsidR="00D871EC" w:rsidRPr="00194B17" w:rsidRDefault="00CE6627" w:rsidP="00CA6658">
            <w:pPr>
              <w:pStyle w:val="DaftarParagraf"/>
              <w:numPr>
                <w:ilvl w:val="1"/>
                <w:numId w:val="4"/>
              </w:numPr>
              <w:ind w:left="436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Yang menjadi pembeda antara basis ortogonal dengan basis ortonormal</w:t>
            </w:r>
            <w:r w:rsidR="00D871EC" w:rsidRPr="00194B17">
              <w:rPr>
                <w:rFonts w:ascii="Palatino Linotype" w:hAnsi="Palatino Linotype"/>
              </w:rPr>
              <w:t>, yaitu:</w:t>
            </w:r>
            <w:r w:rsidR="0061693A" w:rsidRPr="00194B17">
              <w:rPr>
                <w:rFonts w:ascii="Palatino Linotype" w:hAnsi="Palatino Linotype"/>
              </w:rPr>
              <w:t xml:space="preserve"> </w:t>
            </w:r>
          </w:p>
          <w:p w14:paraId="34F58C8C" w14:textId="77777777" w:rsidR="005D33B7" w:rsidRPr="00194B17" w:rsidRDefault="005D33B7" w:rsidP="00D871EC">
            <w:pPr>
              <w:pStyle w:val="DaftarParagraf"/>
              <w:ind w:left="436"/>
              <w:rPr>
                <w:rFonts w:ascii="Palatino Linotype" w:hAnsi="Palatino Linotype"/>
              </w:rPr>
            </w:pPr>
          </w:p>
          <w:p w14:paraId="23AFFE0F" w14:textId="7A7656C3" w:rsidR="00D871EC" w:rsidRPr="00194B17" w:rsidRDefault="00D871EC">
            <w:pPr>
              <w:pStyle w:val="DaftarParagraf"/>
              <w:numPr>
                <w:ilvl w:val="1"/>
                <w:numId w:val="4"/>
              </w:numPr>
              <w:ind w:left="436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Apakah himpunan berikut merupakan basis ortonormal di ruang Euclid </w:t>
            </w:r>
            <w:r w:rsidRPr="00194B17">
              <w:rPr>
                <w:rFonts w:ascii="Palatino Linotype" w:hAnsi="Palatino Linotype"/>
                <w:i/>
              </w:rPr>
              <w:t>R</w:t>
            </w:r>
            <w:r w:rsidRPr="00194B17">
              <w:rPr>
                <w:rFonts w:ascii="Palatino Linotype" w:hAnsi="Palatino Linotype"/>
                <w:vertAlign w:val="superscript"/>
              </w:rPr>
              <w:t>3</w:t>
            </w:r>
            <w:r w:rsidR="0061693A" w:rsidRPr="00194B17">
              <w:rPr>
                <w:rFonts w:ascii="Palatino Linotype" w:hAnsi="Palatino Linotype"/>
                <w:vertAlign w:val="superscript"/>
              </w:rPr>
              <w:t xml:space="preserve"> </w:t>
            </w:r>
            <w:r w:rsidRPr="00194B17">
              <w:rPr>
                <w:rFonts w:ascii="Palatino Linotype" w:hAnsi="Palatino Linotype"/>
              </w:rPr>
              <w:t>? Jelaskan.</w:t>
            </w:r>
          </w:p>
          <w:p w14:paraId="31B23DA6" w14:textId="77777777" w:rsidR="00D871EC" w:rsidRPr="00194B17" w:rsidRDefault="00D871EC" w:rsidP="00D871EC">
            <w:pPr>
              <w:pStyle w:val="DaftarParagraf"/>
              <w:rPr>
                <w:rFonts w:ascii="Palatino Linotype" w:hAnsi="Palatino Linotype"/>
              </w:rPr>
            </w:pPr>
          </w:p>
          <w:p w14:paraId="1001C5F5" w14:textId="66FE9485" w:rsidR="00332D90" w:rsidRPr="00332D90" w:rsidRDefault="00D871EC" w:rsidP="00332D90">
            <w:pPr>
              <w:spacing w:after="0"/>
              <w:ind w:left="421"/>
              <w:rPr>
                <w:rFonts w:ascii="Palatino Linotype" w:hAnsi="Palatino Linotype"/>
                <w:sz w:val="24"/>
                <w:szCs w:val="24"/>
                <w:lang w:val="en-US"/>
              </w:rPr>
            </w:pPr>
            <m:oMath>
              <m:r>
                <w:rPr>
                  <w:rFonts w:ascii="Cambria Math" w:hAnsi="Palatino Linotype"/>
                  <w:sz w:val="24"/>
                  <w:szCs w:val="24"/>
                </w:rPr>
                <m:t>A=</m:t>
              </m:r>
              <m:d>
                <m:dPr>
                  <m:begChr m:val="{"/>
                  <m:endChr m:val="}"/>
                  <m:ctrlPr>
                    <w:rPr>
                      <w:rFonts w:ascii="Cambria Math" w:hAnsi="Palatino Linotype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Palatino Linotype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0,</m:t>
                      </m:r>
                      <m:f>
                        <m:f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Palatino Linotype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Palatino Linotype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</m:rad>
                        </m:den>
                      </m:f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 xml:space="preserve"> , 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Palatino Linotype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Palatino Linotype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</m:rad>
                        </m:den>
                      </m:f>
                    </m:e>
                  </m:d>
                  <m:r>
                    <w:rPr>
                      <w:rFonts w:ascii="Cambria Math" w:hAnsi="Palatino Linotype"/>
                      <w:sz w:val="24"/>
                      <w:szCs w:val="24"/>
                    </w:rPr>
                    <m:t>,</m:t>
                  </m:r>
                  <m:d>
                    <m:dPr>
                      <m:ctrlPr>
                        <w:rPr>
                          <w:rFonts w:ascii="Cambria Math" w:hAnsi="Palatino Linotype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1,0,0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e>
                  </m:d>
                  <m:r>
                    <w:rPr>
                      <w:rFonts w:ascii="Cambria Math" w:hAnsi="Palatino Linotype"/>
                      <w:sz w:val="24"/>
                      <w:szCs w:val="24"/>
                    </w:rPr>
                    <m:t>,</m:t>
                  </m:r>
                  <m:d>
                    <m:dPr>
                      <m:ctrlPr>
                        <w:rPr>
                          <w:rFonts w:ascii="Cambria Math" w:hAnsi="Palatino Linotype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0,</m:t>
                      </m:r>
                      <m:f>
                        <m:f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3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Palatino Linotype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Palatino Linotype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</m:rad>
                        </m:den>
                      </m:f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,</m:t>
                      </m:r>
                      <m:f>
                        <m:f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3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Palatino Linotype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Palatino Linotype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</m:rad>
                        </m:den>
                      </m:f>
                    </m:e>
                  </m:d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</m:d>
            </m:oMath>
            <w:r w:rsidR="00332D90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</w:t>
            </w:r>
          </w:p>
          <w:p w14:paraId="48FBA504" w14:textId="77777777" w:rsidR="000C3395" w:rsidRPr="00194B17" w:rsidRDefault="000C3395" w:rsidP="000C3395">
            <w:pPr>
              <w:spacing w:after="0"/>
              <w:ind w:left="439"/>
              <w:rPr>
                <w:rFonts w:ascii="Palatino Linotype" w:hAnsi="Palatino Linotype"/>
                <w:iCs/>
                <w:sz w:val="24"/>
                <w:szCs w:val="24"/>
                <w:lang w:val="en-US"/>
              </w:rPr>
            </w:pPr>
          </w:p>
          <w:p w14:paraId="0DF5D277" w14:textId="74F0704C" w:rsidR="00D871EC" w:rsidRPr="00194B17" w:rsidRDefault="00D871EC" w:rsidP="00D871EC">
            <w:pPr>
              <w:spacing w:after="0"/>
              <w:ind w:left="421"/>
              <w:rPr>
                <w:rFonts w:ascii="Palatino Linotype" w:hAnsi="Palatino Linotype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Palatino Linotype"/>
                    <w:sz w:val="24"/>
                    <w:szCs w:val="24"/>
                  </w:rPr>
                  <m:t>B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,</m:t>
                        </m:r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,</m:t>
                        </m:r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e>
                    </m:d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3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,</m:t>
                        </m:r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3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,</m:t>
                        </m:r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3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0,</m:t>
                        </m:r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,</m:t>
                        </m:r>
                        <m:f>
                          <m:fPr>
                            <m:ctrlPr>
                              <w:rPr>
                                <w:rFonts w:ascii="Cambria Math" w:hAnsi="Palatino Linotype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Palatino Linotype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Palatino Linotype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Palatino Linotype"/>
                                    <w:sz w:val="24"/>
                                    <w:szCs w:val="24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d>
              </m:oMath>
            </m:oMathPara>
          </w:p>
          <w:p w14:paraId="320D155F" w14:textId="77777777" w:rsidR="00D871EC" w:rsidRPr="00194B17" w:rsidRDefault="00D871EC" w:rsidP="00D871EC">
            <w:pPr>
              <w:spacing w:after="0"/>
              <w:rPr>
                <w:rFonts w:ascii="Palatino Linotype" w:hAnsi="Palatino Linotype"/>
                <w:sz w:val="24"/>
                <w:szCs w:val="24"/>
                <w:lang w:val="en-US"/>
              </w:rPr>
            </w:pPr>
          </w:p>
          <w:p w14:paraId="53B418E1" w14:textId="4CC9CDFE" w:rsidR="000C3395" w:rsidRPr="00194B17" w:rsidRDefault="00D871EC" w:rsidP="00332D90">
            <w:pPr>
              <w:spacing w:after="0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lastRenderedPageBreak/>
              <w:t xml:space="preserve">       </w:t>
            </w:r>
            <m:oMath>
              <m:r>
                <w:rPr>
                  <w:rFonts w:ascii="Cambria Math" w:hAnsi="Palatino Linotype"/>
                  <w:sz w:val="24"/>
                  <w:szCs w:val="24"/>
                </w:rPr>
                <m:t>C=</m:t>
              </m:r>
              <m:d>
                <m:dPr>
                  <m:begChr m:val="{"/>
                  <m:endChr m:val="}"/>
                  <m:ctrlPr>
                    <w:rPr>
                      <w:rFonts w:ascii="Cambria Math" w:hAnsi="Palatino Linotype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Palatino Linotype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Palatino Linotype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Palatino Linotype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</m:rad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en>
                      </m:f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,</m:t>
                      </m:r>
                      <m:f>
                        <m:f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Palatino Linotype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Palatino Linotype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</m:rad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en>
                      </m:f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,0</m:t>
                      </m:r>
                    </m:e>
                  </m:d>
                  <m:r>
                    <w:rPr>
                      <w:rFonts w:ascii="Cambria Math" w:hAnsi="Palatino Linotype"/>
                      <w:sz w:val="24"/>
                      <w:szCs w:val="24"/>
                    </w:rPr>
                    <m:t>,</m:t>
                  </m:r>
                  <m:d>
                    <m:dPr>
                      <m:ctrlPr>
                        <w:rPr>
                          <w:rFonts w:ascii="Cambria Math" w:hAnsi="Palatino Linotype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Palatino Linotype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Palatino Linotype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</m:rad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en>
                      </m:f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,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Palatino Linotype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Palatino Linotype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</m:rad>
                        </m:den>
                      </m:f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,0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e>
                  </m:d>
                  <m:r>
                    <w:rPr>
                      <w:rFonts w:ascii="Cambria Math" w:hAnsi="Palatino Linotype"/>
                      <w:sz w:val="24"/>
                      <w:szCs w:val="24"/>
                    </w:rPr>
                    <m:t>,</m:t>
                  </m:r>
                  <m:d>
                    <m:dPr>
                      <m:ctrlPr>
                        <w:rPr>
                          <w:rFonts w:ascii="Cambria Math" w:hAnsi="Palatino Linotype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1,0,0</m:t>
                      </m:r>
                    </m:e>
                  </m:d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</m:d>
            </m:oMath>
          </w:p>
          <w:p w14:paraId="370A7BBD" w14:textId="0CC09AB2" w:rsidR="00D871EC" w:rsidRPr="00194B17" w:rsidRDefault="00D871EC">
            <w:pPr>
              <w:pStyle w:val="DaftarParagraf"/>
              <w:numPr>
                <w:ilvl w:val="1"/>
                <w:numId w:val="4"/>
              </w:numPr>
              <w:ind w:left="436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Berikan salah satu basis ortonormal di </w:t>
            </w:r>
            <w:r w:rsidRPr="00194B17">
              <w:rPr>
                <w:rFonts w:ascii="Palatino Linotype" w:hAnsi="Palatino Linotype"/>
                <w:i/>
              </w:rPr>
              <w:t>R</w:t>
            </w:r>
            <w:r w:rsidR="00021610" w:rsidRPr="00194B17">
              <w:rPr>
                <w:rFonts w:ascii="Palatino Linotype" w:hAnsi="Palatino Linotype"/>
                <w:vertAlign w:val="superscript"/>
              </w:rPr>
              <w:t>4</w:t>
            </w:r>
            <w:r w:rsidRPr="00194B17">
              <w:rPr>
                <w:rFonts w:ascii="Palatino Linotype" w:hAnsi="Palatino Linotype"/>
              </w:rPr>
              <w:t>.</w:t>
            </w:r>
          </w:p>
          <w:p w14:paraId="0BC94096" w14:textId="7B0735A5" w:rsidR="005D33B7" w:rsidRPr="00194B17" w:rsidRDefault="005D33B7" w:rsidP="000C3395">
            <w:pPr>
              <w:spacing w:after="0"/>
              <w:ind w:left="439"/>
              <w:rPr>
                <w:rFonts w:ascii="Palatino Linotype" w:hAnsi="Palatino Linotype"/>
                <w:sz w:val="24"/>
                <w:szCs w:val="24"/>
                <w:lang w:val="en-US"/>
              </w:rPr>
            </w:pPr>
          </w:p>
        </w:tc>
        <w:tc>
          <w:tcPr>
            <w:tcW w:w="530" w:type="pct"/>
          </w:tcPr>
          <w:p w14:paraId="42BF8259" w14:textId="77777777" w:rsidR="00D871EC" w:rsidRPr="00194B17" w:rsidRDefault="00D871EC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7A636B7C" w14:textId="77777777" w:rsidTr="00F42A34">
        <w:trPr>
          <w:trHeight w:val="340"/>
        </w:trPr>
        <w:tc>
          <w:tcPr>
            <w:tcW w:w="279" w:type="pct"/>
          </w:tcPr>
          <w:p w14:paraId="11098C6A" w14:textId="77777777" w:rsidR="00863B6F" w:rsidRPr="00194B17" w:rsidRDefault="00863B6F">
            <w:pPr>
              <w:pStyle w:val="DaftarParagraf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790C3D6D" w14:textId="0275DEE4" w:rsidR="006532E9" w:rsidRPr="00194B17" w:rsidRDefault="00C84FB8" w:rsidP="002C794A">
            <w:pPr>
              <w:pStyle w:val="DaftarParagraf"/>
              <w:numPr>
                <w:ilvl w:val="0"/>
                <w:numId w:val="16"/>
              </w:numPr>
              <w:ind w:left="309" w:hanging="299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Jika vektor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b</m:t>
              </m:r>
            </m:oMath>
            <w:r w:rsidRPr="00194B17">
              <w:rPr>
                <w:rFonts w:ascii="Palatino Linotype" w:hAnsi="Palatino Linotype"/>
              </w:rPr>
              <w:t xml:space="preserve"> berada pada </w:t>
            </w:r>
            <m:oMath>
              <m:r>
                <w:rPr>
                  <w:rFonts w:ascii="Cambria Math" w:hAnsi="Cambria Math"/>
                </w:rPr>
                <m:t>Coll(A)</m:t>
              </m:r>
            </m:oMath>
            <w:r w:rsidRPr="00194B17">
              <w:rPr>
                <w:rFonts w:ascii="Palatino Linotype" w:hAnsi="Palatino Linotype"/>
              </w:rPr>
              <w:t xml:space="preserve"> maka</w:t>
            </w:r>
            <w:r w:rsidR="003D4383" w:rsidRPr="00194B17">
              <w:rPr>
                <w:rFonts w:ascii="Palatino Linotype" w:hAnsi="Palatino Linotype"/>
              </w:rPr>
              <w:t>,</w:t>
            </w:r>
            <w:r w:rsidRPr="00194B17">
              <w:rPr>
                <w:rFonts w:ascii="Palatino Linotype" w:hAnsi="Palatino Linotype"/>
              </w:rPr>
              <w:t xml:space="preserve"> </w:t>
            </w:r>
            <w:r w:rsidR="003D4383" w:rsidRPr="00194B17">
              <w:rPr>
                <w:rFonts w:ascii="Palatino Linotype" w:hAnsi="Palatino Linotype"/>
              </w:rPr>
              <w:t xml:space="preserve">dalam hal banyaknya solusi, </w:t>
            </w:r>
            <w:r w:rsidRPr="00194B17">
              <w:rPr>
                <w:rFonts w:ascii="Palatino Linotype" w:hAnsi="Palatino Linotype"/>
              </w:rPr>
              <w:t>spl tersebut</w:t>
            </w:r>
            <w:r w:rsidR="00983776" w:rsidRPr="00194B17">
              <w:rPr>
                <w:rFonts w:ascii="Palatino Linotype" w:hAnsi="Palatino Linotype"/>
              </w:rPr>
              <w:t xml:space="preserve"> </w:t>
            </w:r>
            <w:r w:rsidR="00012472" w:rsidRPr="00194B17">
              <w:rPr>
                <w:rFonts w:ascii="Palatino Linotype" w:hAnsi="Palatino Linotype"/>
              </w:rPr>
              <w:t>…..</w:t>
            </w:r>
          </w:p>
          <w:p w14:paraId="705A60FD" w14:textId="516918EA" w:rsidR="00E55AFB" w:rsidRPr="00194B17" w:rsidRDefault="0003579F" w:rsidP="006E242A">
            <w:pPr>
              <w:pStyle w:val="DaftarParagraf"/>
              <w:numPr>
                <w:ilvl w:val="0"/>
                <w:numId w:val="16"/>
              </w:numPr>
              <w:ind w:left="309" w:hanging="299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Solusi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 w:rsidRPr="00194B17">
              <w:rPr>
                <w:rFonts w:ascii="Palatino Linotype" w:hAnsi="Palatino Linotype"/>
                <w:b/>
              </w:rPr>
              <w:t xml:space="preserve"> </w:t>
            </w:r>
            <w:r w:rsidRPr="00194B17">
              <w:rPr>
                <w:rFonts w:ascii="Palatino Linotype" w:hAnsi="Palatino Linotype"/>
                <w:bCs/>
              </w:rPr>
              <w:t xml:space="preserve">yang meminimumkan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oMath>
            <w:r w:rsidR="006E242A" w:rsidRPr="00194B17">
              <w:rPr>
                <w:rFonts w:ascii="Palatino Linotype" w:hAnsi="Palatino Linotype"/>
                <w:bCs/>
              </w:rPr>
              <w:t xml:space="preserve"> dapat diperoleh dengan menyelesaikan</w:t>
            </w:r>
            <w:r w:rsidR="004734D3" w:rsidRPr="00194B17">
              <w:rPr>
                <w:rFonts w:ascii="Palatino Linotype" w:hAnsi="Palatino Linotype"/>
                <w:bCs/>
              </w:rPr>
              <w:t xml:space="preserve">  </w:t>
            </w:r>
            <w:r w:rsidR="00012472" w:rsidRPr="00194B17">
              <w:rPr>
                <w:rFonts w:ascii="Palatino Linotype" w:hAnsi="Palatino Linotype"/>
                <w:bCs/>
              </w:rPr>
              <w:t>……..</w:t>
            </w:r>
            <w:r w:rsidR="004734D3" w:rsidRPr="00194B17">
              <w:rPr>
                <w:rFonts w:ascii="Palatino Linotype" w:hAnsi="Palatino Linotype"/>
                <w:bCs/>
              </w:rPr>
              <w:t xml:space="preserve"> </w:t>
            </w:r>
            <w:r w:rsidR="006E242A" w:rsidRPr="00194B17">
              <w:rPr>
                <w:rFonts w:ascii="Palatino Linotype" w:hAnsi="Palatino Linotype"/>
              </w:rPr>
              <w:t>yang</w:t>
            </w:r>
            <w:r w:rsidR="008F7D37" w:rsidRPr="00194B17">
              <w:rPr>
                <w:rFonts w:ascii="Palatino Linotype" w:hAnsi="Palatino Linotype"/>
                <w:bCs/>
              </w:rPr>
              <w:t xml:space="preserve"> disebut</w:t>
            </w:r>
            <w:r w:rsidR="004734D3" w:rsidRPr="00194B17">
              <w:rPr>
                <w:rFonts w:ascii="Palatino Linotype" w:hAnsi="Palatino Linotype"/>
                <w:bCs/>
              </w:rPr>
              <w:t xml:space="preserve"> </w:t>
            </w:r>
            <w:r w:rsidR="00012472" w:rsidRPr="00194B17">
              <w:rPr>
                <w:rFonts w:ascii="Palatino Linotype" w:hAnsi="Palatino Linotype"/>
                <w:bCs/>
              </w:rPr>
              <w:t>……..</w:t>
            </w:r>
            <w:r w:rsidR="004734D3" w:rsidRPr="00194B17">
              <w:rPr>
                <w:rFonts w:ascii="Palatino Linotype" w:hAnsi="Palatino Linotype"/>
                <w:bCs/>
              </w:rPr>
              <w:t xml:space="preserve"> </w:t>
            </w:r>
            <w:r w:rsidR="008F7D37" w:rsidRPr="00194B17">
              <w:rPr>
                <w:rFonts w:ascii="Palatino Linotype" w:hAnsi="Palatino Linotype"/>
                <w:bCs/>
              </w:rPr>
              <w:t xml:space="preserve">dari </w:t>
            </w:r>
            <m:oMath>
              <m:r>
                <w:rPr>
                  <w:rFonts w:ascii="Cambria Math" w:hAnsi="Cambria Math"/>
                </w:rPr>
                <m:t>A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=b</m:t>
              </m:r>
            </m:oMath>
          </w:p>
          <w:p w14:paraId="62B23746" w14:textId="77777777" w:rsidR="006532E9" w:rsidRPr="00194B17" w:rsidRDefault="006532E9" w:rsidP="006532E9">
            <w:pPr>
              <w:pStyle w:val="DaftarParagraf"/>
              <w:ind w:left="309"/>
              <w:rPr>
                <w:rFonts w:ascii="Palatino Linotype" w:hAnsi="Palatino Linotype"/>
              </w:rPr>
            </w:pPr>
          </w:p>
          <w:p w14:paraId="2D3D94F2" w14:textId="57B76A8F" w:rsidR="00AC4D70" w:rsidRPr="00194B17" w:rsidRDefault="00AF086B" w:rsidP="00AC4D70">
            <w:pPr>
              <w:pStyle w:val="DaftarParagraf"/>
              <w:ind w:left="294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>Persamaan</w:t>
            </w:r>
            <w:r w:rsidR="006E242A" w:rsidRPr="00194B17">
              <w:rPr>
                <w:rFonts w:ascii="Palatino Linotype" w:hAnsi="Palatino Linotype"/>
              </w:rPr>
              <w:t xml:space="preserve"> pada poin b </w:t>
            </w:r>
            <w:r w:rsidRPr="00194B17">
              <w:rPr>
                <w:rFonts w:ascii="Palatino Linotype" w:hAnsi="Palatino Linotype"/>
              </w:rPr>
              <w:t xml:space="preserve">akan selalu memilki solusi sehingga merupakan SPL yang </w:t>
            </w:r>
            <w:r w:rsidR="000D51AF" w:rsidRPr="00194B17">
              <w:rPr>
                <w:rFonts w:ascii="Palatino Linotype" w:hAnsi="Palatino Linotype"/>
              </w:rPr>
              <w:t xml:space="preserve"> </w:t>
            </w:r>
            <w:r w:rsidR="00012472" w:rsidRPr="00194B17">
              <w:rPr>
                <w:rFonts w:ascii="Palatino Linotype" w:hAnsi="Palatino Linotype"/>
                <w:bCs/>
              </w:rPr>
              <w:t>……..</w:t>
            </w:r>
            <w:r w:rsidR="00012472" w:rsidRPr="00194B17">
              <w:rPr>
                <w:rFonts w:ascii="Palatino Linotype" w:hAnsi="Palatino Linotype"/>
              </w:rPr>
              <w:t xml:space="preserve"> </w:t>
            </w:r>
            <w:r w:rsidR="00513C17" w:rsidRPr="00194B17">
              <w:rPr>
                <w:rFonts w:ascii="Palatino Linotype" w:hAnsi="Palatino Linotype"/>
              </w:rPr>
              <w:t>dan akan memiliki solusi tunggal bila</w:t>
            </w:r>
            <w:r w:rsidRPr="00194B17">
              <w:rPr>
                <w:rFonts w:ascii="Palatino Linotype" w:hAnsi="Palatino Linotype"/>
              </w:rPr>
              <w:t xml:space="preserve"> </w:t>
            </w:r>
            <w:r w:rsidR="00012472" w:rsidRPr="00194B17">
              <w:rPr>
                <w:rFonts w:ascii="Palatino Linotype" w:hAnsi="Palatino Linotype"/>
                <w:bCs/>
              </w:rPr>
              <w:t>……..</w:t>
            </w:r>
          </w:p>
          <w:p w14:paraId="7928ED84" w14:textId="6D106D29" w:rsidR="000D51AF" w:rsidRPr="00194B17" w:rsidRDefault="000D51AF" w:rsidP="000D51AF">
            <w:pPr>
              <w:pStyle w:val="DaftarParagraf"/>
              <w:numPr>
                <w:ilvl w:val="0"/>
                <w:numId w:val="16"/>
              </w:numPr>
              <w:ind w:left="294" w:hanging="299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</w:rPr>
              <w:t xml:space="preserve">Solusi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 w:rsidRPr="00194B17">
              <w:rPr>
                <w:rFonts w:ascii="Palatino Linotype" w:hAnsi="Palatino Linotype"/>
                <w:b/>
              </w:rPr>
              <w:t xml:space="preserve"> </w:t>
            </w:r>
            <w:r w:rsidRPr="00194B17">
              <w:rPr>
                <w:rFonts w:ascii="Palatino Linotype" w:hAnsi="Palatino Linotype"/>
                <w:bCs/>
              </w:rPr>
              <w:t xml:space="preserve">yang meminimumkan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</m:d>
            </m:oMath>
            <w:r w:rsidRPr="00194B17">
              <w:rPr>
                <w:rFonts w:ascii="Palatino Linotype" w:hAnsi="Palatino Linotype"/>
                <w:bCs/>
              </w:rPr>
              <w:t xml:space="preserve"> disebut sebagai </w:t>
            </w:r>
            <w:r w:rsidR="00012472" w:rsidRPr="00194B17">
              <w:rPr>
                <w:rFonts w:ascii="Palatino Linotype" w:hAnsi="Palatino Linotype"/>
                <w:bCs/>
              </w:rPr>
              <w:t>……..</w:t>
            </w:r>
            <w:r w:rsidRPr="00194B17">
              <w:rPr>
                <w:rFonts w:ascii="Palatino Linotype" w:hAnsi="Palatino Linotype"/>
                <w:bCs/>
              </w:rPr>
              <w:t xml:space="preserve"> dari </w:t>
            </w:r>
            <m:oMath>
              <m:r>
                <w:rPr>
                  <w:rFonts w:ascii="Cambria Math" w:hAnsi="Cambria Math"/>
                </w:rPr>
                <m:t>A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oMath>
          </w:p>
          <w:p w14:paraId="365C7A60" w14:textId="4E58518E" w:rsidR="000D51AF" w:rsidRPr="00194B17" w:rsidRDefault="000D51AF" w:rsidP="00AC4D70">
            <w:pPr>
              <w:pStyle w:val="DaftarParagraf"/>
              <w:ind w:left="294"/>
              <w:rPr>
                <w:rFonts w:ascii="Palatino Linotype" w:hAnsi="Palatino Linotype"/>
              </w:rPr>
            </w:pPr>
          </w:p>
        </w:tc>
        <w:tc>
          <w:tcPr>
            <w:tcW w:w="530" w:type="pct"/>
          </w:tcPr>
          <w:p w14:paraId="14CF93BD" w14:textId="77777777" w:rsidR="00863B6F" w:rsidRPr="00194B17" w:rsidRDefault="00863B6F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1CC1FB09" w14:textId="77777777" w:rsidTr="00F42A34">
        <w:trPr>
          <w:trHeight w:val="340"/>
        </w:trPr>
        <w:tc>
          <w:tcPr>
            <w:tcW w:w="279" w:type="pct"/>
          </w:tcPr>
          <w:p w14:paraId="5A586516" w14:textId="77777777" w:rsidR="00863B6F" w:rsidRPr="00194B17" w:rsidRDefault="00863B6F">
            <w:pPr>
              <w:pStyle w:val="DaftarParagraf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0CCCB83D" w14:textId="0CBB9970" w:rsidR="00EC43DE" w:rsidRPr="00E64926" w:rsidRDefault="004052E1" w:rsidP="006532E9">
            <w:pPr>
              <w:spacing w:after="0"/>
              <w:jc w:val="both"/>
              <w:rPr>
                <w:rFonts w:ascii="Palatino Linotype" w:hAnsi="Palatino Linotype"/>
                <w:lang w:val="en-US"/>
              </w:rPr>
            </w:pPr>
            <w:r w:rsidRPr="00E64926">
              <w:rPr>
                <w:rFonts w:ascii="Palatino Linotype" w:hAnsi="Palatino Linotype"/>
                <w:lang w:val="en-US"/>
              </w:rPr>
              <w:t xml:space="preserve">Diberikan 4 buah titik pada bidang kartesius, yaitu </w:t>
            </w:r>
            <w:r w:rsidRPr="00E64926">
              <w:rPr>
                <w:rFonts w:ascii="Palatino Linotype" w:hAnsi="Palatino Linotype"/>
              </w:rPr>
              <w:t>(</w:t>
            </w:r>
            <w:r w:rsidR="00A54E6F" w:rsidRPr="00E64926">
              <w:rPr>
                <w:rFonts w:ascii="Palatino Linotype" w:hAnsi="Palatino Linotype"/>
                <w:lang w:val="en-US"/>
              </w:rPr>
              <w:t>1</w:t>
            </w:r>
            <w:r w:rsidRPr="00E64926">
              <w:rPr>
                <w:rFonts w:ascii="Palatino Linotype" w:hAnsi="Palatino Linotype"/>
              </w:rPr>
              <w:t>,2) ,</w:t>
            </w:r>
            <w:r w:rsidRPr="00E64926">
              <w:rPr>
                <w:rFonts w:ascii="Palatino Linotype" w:hAnsi="Palatino Linotype"/>
                <w:lang w:val="en-US"/>
              </w:rPr>
              <w:t xml:space="preserve"> </w:t>
            </w:r>
            <w:r w:rsidRPr="00E64926">
              <w:rPr>
                <w:rFonts w:ascii="Palatino Linotype" w:hAnsi="Palatino Linotype"/>
              </w:rPr>
              <w:t>(1,</w:t>
            </w:r>
            <w:r w:rsidR="00A54E6F" w:rsidRPr="00E64926">
              <w:rPr>
                <w:rFonts w:ascii="Palatino Linotype" w:hAnsi="Palatino Linotype"/>
                <w:lang w:val="en-US"/>
              </w:rPr>
              <w:t>6</w:t>
            </w:r>
            <w:r w:rsidRPr="00E64926">
              <w:rPr>
                <w:rFonts w:ascii="Palatino Linotype" w:hAnsi="Palatino Linotype"/>
              </w:rPr>
              <w:t>),</w:t>
            </w:r>
            <w:r w:rsidRPr="00E64926">
              <w:rPr>
                <w:rFonts w:ascii="Palatino Linotype" w:hAnsi="Palatino Linotype"/>
                <w:lang w:val="en-US"/>
              </w:rPr>
              <w:t xml:space="preserve"> </w:t>
            </w:r>
            <w:r w:rsidRPr="00E64926">
              <w:rPr>
                <w:rFonts w:ascii="Palatino Linotype" w:hAnsi="Palatino Linotype"/>
              </w:rPr>
              <w:t>(-1,0), dan (0,1)</w:t>
            </w:r>
            <w:r w:rsidRPr="00E64926">
              <w:rPr>
                <w:rFonts w:ascii="Palatino Linotype" w:hAnsi="Palatino Linotype"/>
                <w:lang w:val="en-US"/>
              </w:rPr>
              <w:t xml:space="preserve">. </w:t>
            </w:r>
            <w:r w:rsidR="00EC43DE" w:rsidRPr="00E64926">
              <w:rPr>
                <w:rFonts w:ascii="Palatino Linotype" w:hAnsi="Palatino Linotype"/>
                <w:lang w:val="en-US"/>
              </w:rPr>
              <w:t>Jelaskanlah</w:t>
            </w:r>
            <w:r w:rsidRPr="00E64926">
              <w:rPr>
                <w:rFonts w:ascii="Palatino Linotype" w:hAnsi="Palatino Linotype"/>
                <w:lang w:val="en-US"/>
              </w:rPr>
              <w:t xml:space="preserve"> apakah terdapat kurva parabola yang </w:t>
            </w:r>
            <w:r w:rsidR="00EC43DE" w:rsidRPr="00E64926">
              <w:rPr>
                <w:rFonts w:ascii="Palatino Linotype" w:hAnsi="Palatino Linotype"/>
                <w:lang w:val="en-US"/>
              </w:rPr>
              <w:t xml:space="preserve">melalui keempat titik tersebut. Bila ya, tentukanlah persamaan parabolanya tetapi bila tidak, tentukanlah parabola yang memiliki nilai </w:t>
            </w:r>
          </w:p>
          <w:p w14:paraId="1E95752C" w14:textId="092E3D64" w:rsidR="00EC43DE" w:rsidRPr="00E64926" w:rsidRDefault="00EC43DE" w:rsidP="006532E9">
            <w:pPr>
              <w:spacing w:after="0"/>
              <w:jc w:val="both"/>
              <w:rPr>
                <w:rFonts w:ascii="Palatino Linotype" w:hAnsi="Palatino Linotype"/>
                <w:lang w:val="en-US"/>
              </w:rPr>
            </w:pPr>
            <w:r w:rsidRPr="00E64926">
              <w:rPr>
                <w:rFonts w:ascii="Palatino Linotype" w:hAnsi="Palatino Linotype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E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6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0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0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rad>
            </m:oMath>
          </w:p>
          <w:p w14:paraId="61CBB5A7" w14:textId="16E69D4F" w:rsidR="00EC43DE" w:rsidRPr="00E64926" w:rsidRDefault="00EC43DE" w:rsidP="006532E9">
            <w:pPr>
              <w:spacing w:after="0"/>
              <w:jc w:val="both"/>
              <w:rPr>
                <w:rFonts w:ascii="Palatino Linotype" w:hAnsi="Palatino Linotype"/>
                <w:lang w:val="en-US"/>
              </w:rPr>
            </w:pPr>
            <w:r w:rsidRPr="00E64926">
              <w:rPr>
                <w:rFonts w:ascii="Palatino Linotype" w:hAnsi="Palatino Linotype"/>
                <w:lang w:val="en-US"/>
              </w:rPr>
              <w:t>paling minimum</w:t>
            </w:r>
            <w:r w:rsidR="000C3395" w:rsidRPr="00E64926">
              <w:rPr>
                <w:rFonts w:ascii="Palatino Linotype" w:hAnsi="Palatino Linotype"/>
                <w:lang w:val="en-US"/>
              </w:rPr>
              <w:t>,</w:t>
            </w:r>
            <w:r w:rsidRPr="00E64926">
              <w:rPr>
                <w:rFonts w:ascii="Palatino Linotype" w:hAnsi="Palatino Linotype"/>
                <w:lang w:val="en-US"/>
              </w:rPr>
              <w:t xml:space="preserve"> dengan </w:t>
            </w:r>
            <m:oMath>
              <m:r>
                <w:rPr>
                  <w:rFonts w:ascii="Cambria Math" w:hAnsi="Cambria Math"/>
                  <w:lang w:val="en-US"/>
                </w:rPr>
                <m:t>f</m:t>
              </m:r>
            </m:oMath>
            <w:r w:rsidRPr="00E64926">
              <w:rPr>
                <w:rFonts w:ascii="Palatino Linotype" w:hAnsi="Palatino Linotype"/>
                <w:lang w:val="en-US"/>
              </w:rPr>
              <w:t xml:space="preserve"> adalah fungsi</w:t>
            </w:r>
            <w:r w:rsidR="00EF3F71" w:rsidRPr="00E64926">
              <w:rPr>
                <w:rFonts w:ascii="Palatino Linotype" w:hAnsi="Palatino Linotype"/>
                <w:lang w:val="en-US"/>
              </w:rPr>
              <w:t xml:space="preserve"> </w:t>
            </w:r>
            <w:r w:rsidRPr="00E64926">
              <w:rPr>
                <w:rFonts w:ascii="Palatino Linotype" w:hAnsi="Palatino Linotype"/>
                <w:lang w:val="en-US"/>
              </w:rPr>
              <w:t>parabola.</w:t>
            </w:r>
          </w:p>
          <w:p w14:paraId="0C2AEF90" w14:textId="5991C87D" w:rsidR="00A45A71" w:rsidRPr="00194B17" w:rsidRDefault="00A45A71" w:rsidP="006532E9">
            <w:pPr>
              <w:spacing w:after="0"/>
              <w:jc w:val="both"/>
              <w:rPr>
                <w:rFonts w:ascii="Palatino Linotype" w:hAnsi="Palatino Linotype"/>
                <w:lang w:val="en-US"/>
              </w:rPr>
            </w:pPr>
          </w:p>
        </w:tc>
        <w:tc>
          <w:tcPr>
            <w:tcW w:w="530" w:type="pct"/>
          </w:tcPr>
          <w:p w14:paraId="6635105F" w14:textId="77777777" w:rsidR="00863B6F" w:rsidRPr="00194B17" w:rsidRDefault="00863B6F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0FD44792" w14:textId="77777777" w:rsidTr="00F42A34">
        <w:trPr>
          <w:trHeight w:val="340"/>
        </w:trPr>
        <w:tc>
          <w:tcPr>
            <w:tcW w:w="279" w:type="pct"/>
          </w:tcPr>
          <w:p w14:paraId="2BF7C605" w14:textId="77777777" w:rsidR="00863B6F" w:rsidRPr="00194B17" w:rsidRDefault="00863B6F">
            <w:pPr>
              <w:pStyle w:val="DaftarParagraf"/>
              <w:numPr>
                <w:ilvl w:val="0"/>
                <w:numId w:val="4"/>
              </w:numPr>
              <w:tabs>
                <w:tab w:val="left" w:pos="709"/>
                <w:tab w:val="left" w:pos="5670"/>
                <w:tab w:val="left" w:pos="6521"/>
              </w:tabs>
              <w:spacing w:line="276" w:lineRule="auto"/>
              <w:jc w:val="center"/>
              <w:rPr>
                <w:rFonts w:ascii="Palatino Linotype" w:hAnsi="Palatino Linotype"/>
                <w:b/>
                <w:lang w:val="id-ID"/>
              </w:rPr>
            </w:pPr>
          </w:p>
        </w:tc>
        <w:tc>
          <w:tcPr>
            <w:tcW w:w="4191" w:type="pct"/>
          </w:tcPr>
          <w:p w14:paraId="7F703001" w14:textId="77777777" w:rsidR="00863B6F" w:rsidRPr="00194B17" w:rsidRDefault="00863B6F" w:rsidP="00863B6F">
            <w:pPr>
              <w:spacing w:after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Diberikan 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tiga 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94B17">
              <w:rPr>
                <w:rFonts w:ascii="Palatino Linotype" w:hAnsi="Palatino Linotype"/>
                <w:sz w:val="24"/>
                <w:szCs w:val="24"/>
                <w:lang w:val="fi-FI"/>
              </w:rPr>
              <w:t>sistem persamaan linear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94B17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40" w:dyaOrig="279" w14:anchorId="6DA21E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5pt" o:ole="">
                  <v:imagedata r:id="rId8" o:title=""/>
                </v:shape>
                <o:OLEObject Type="Embed" ProgID="Equation.DSMT4" ShapeID="_x0000_i1025" DrawAspect="Content" ObjectID="_1761825328" r:id="rId9"/>
              </w:objec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>berikut.</w:t>
            </w: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277"/>
              <w:gridCol w:w="2977"/>
              <w:gridCol w:w="2567"/>
            </w:tblGrid>
            <w:tr w:rsidR="00194B17" w:rsidRPr="00194B17" w14:paraId="73A42DCD" w14:textId="77777777" w:rsidTr="00F42A34">
              <w:tc>
                <w:tcPr>
                  <w:tcW w:w="2277" w:type="dxa"/>
                </w:tcPr>
                <w:p w14:paraId="0DEE88C8" w14:textId="0154253E" w:rsidR="00863B6F" w:rsidRPr="00194B17" w:rsidRDefault="005A26C2">
                  <w:pPr>
                    <w:numPr>
                      <w:ilvl w:val="0"/>
                      <w:numId w:val="12"/>
                    </w:numPr>
                    <w:tabs>
                      <w:tab w:val="clear" w:pos="720"/>
                      <w:tab w:val="num" w:pos="427"/>
                    </w:tabs>
                    <w:spacing w:after="0"/>
                    <w:ind w:left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m:oMath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 xml:space="preserve">               2</m:t>
                    </m:r>
                    <m:sSub>
                      <m:sSub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 xml:space="preserve">=  </m:t>
                    </m:r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4</m:t>
                    </m:r>
                  </m:oMath>
                  <w:r w:rsidR="004107D6" w:rsidRPr="00194B17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   </w:t>
                  </w:r>
                  <w:r w:rsidR="00863B6F" w:rsidRPr="00194B17">
                    <w:rPr>
                      <w:rFonts w:ascii="Palatino Linotype" w:hAnsi="Palatino Linotype"/>
                      <w:sz w:val="24"/>
                      <w:szCs w:val="24"/>
                      <w:lang w:val="en-US"/>
                    </w:rPr>
                    <w:t xml:space="preserve">  </w:t>
                  </w:r>
                </w:p>
                <w:p w14:paraId="13022239" w14:textId="4760F0E1" w:rsidR="00863B6F" w:rsidRPr="00194B17" w:rsidRDefault="005A26C2" w:rsidP="00863B6F">
                  <w:pPr>
                    <w:spacing w:after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m:oMathPara>
                    <m:oMathParaPr>
                      <m:jc m:val="right"/>
                    </m:oMathParaPr>
                    <m:oMath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=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2</m:t>
                      </m:r>
                    </m:oMath>
                  </m:oMathPara>
                </w:p>
                <w:p w14:paraId="53E795B6" w14:textId="2485574A" w:rsidR="00863B6F" w:rsidRPr="00194B17" w:rsidRDefault="00000000" w:rsidP="00863B6F">
                  <w:pPr>
                    <w:spacing w:after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m:oMathPara>
                    <m:oMathParaPr>
                      <m:jc m:val="righ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2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=    6</m:t>
                      </m:r>
                    </m:oMath>
                  </m:oMathPara>
                </w:p>
              </w:tc>
              <w:tc>
                <w:tcPr>
                  <w:tcW w:w="2977" w:type="dxa"/>
                </w:tcPr>
                <w:p w14:paraId="76673903" w14:textId="05A35AFF" w:rsidR="00863B6F" w:rsidRPr="00194B17" w:rsidRDefault="00863B6F">
                  <w:pPr>
                    <w:numPr>
                      <w:ilvl w:val="0"/>
                      <w:numId w:val="12"/>
                    </w:numPr>
                    <w:tabs>
                      <w:tab w:val="clear" w:pos="720"/>
                      <w:tab w:val="num" w:pos="423"/>
                    </w:tabs>
                    <w:spacing w:after="0"/>
                    <w:ind w:left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194B17">
                    <w:rPr>
                      <w:rFonts w:ascii="Palatino Linotype" w:hAnsi="Palatino Linotype"/>
                      <w:sz w:val="24"/>
                      <w:szCs w:val="24"/>
                      <w:lang w:val="en-US"/>
                    </w:rPr>
                    <w:t xml:space="preserve">   </w:t>
                  </w:r>
                  <m:oMath>
                    <m:sSub>
                      <m:sSub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+3</m:t>
                    </m:r>
                    <m:sSub>
                      <m:sSub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3x</m:t>
                        </m:r>
                      </m:e>
                      <m:sub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=   1</m:t>
                    </m:r>
                  </m:oMath>
                </w:p>
                <w:p w14:paraId="71031662" w14:textId="433F1CCE" w:rsidR="00863B6F" w:rsidRPr="00194B17" w:rsidRDefault="005A26C2" w:rsidP="00863B6F">
                  <w:pPr>
                    <w:spacing w:after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m:oMathPara>
                    <m:oMathParaPr>
                      <m:jc m:val="right"/>
                    </m:oMathParaPr>
                    <m:oMath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=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2</m:t>
                      </m:r>
                    </m:oMath>
                  </m:oMathPara>
                </w:p>
                <w:p w14:paraId="1E7E95D4" w14:textId="49204FA5" w:rsidR="00863B6F" w:rsidRPr="00194B17" w:rsidRDefault="00A54E6F" w:rsidP="00863B6F">
                  <w:pPr>
                    <w:spacing w:after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m:oMathPara>
                    <m:oMathParaPr>
                      <m:jc m:val="right"/>
                    </m:oMathParaPr>
                    <m:oMath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=   1</m:t>
                      </m:r>
                    </m:oMath>
                  </m:oMathPara>
                </w:p>
              </w:tc>
              <w:tc>
                <w:tcPr>
                  <w:tcW w:w="2567" w:type="dxa"/>
                </w:tcPr>
                <w:p w14:paraId="7946B2F7" w14:textId="6EA27B15" w:rsidR="00863B6F" w:rsidRPr="00194B17" w:rsidRDefault="00863B6F" w:rsidP="00863B6F">
                  <w:pPr>
                    <w:spacing w:after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194B17">
                    <w:rPr>
                      <w:rFonts w:ascii="Palatino Linotype" w:hAnsi="Palatino Linotype"/>
                      <w:sz w:val="24"/>
                      <w:szCs w:val="24"/>
                      <w:lang w:val="en-US"/>
                    </w:rPr>
                    <w:t xml:space="preserve">c)  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+2</m:t>
                    </m:r>
                    <m:sSub>
                      <m:sSub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Palatino Linotype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Palatino Linotype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Palatino Linotype"/>
                        <w:sz w:val="24"/>
                        <w:szCs w:val="24"/>
                      </w:rPr>
                      <m:t>=6</m:t>
                    </m:r>
                  </m:oMath>
                  <w:r w:rsidRPr="00194B17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  <w:p w14:paraId="284C9C7A" w14:textId="19B40983" w:rsidR="00863B6F" w:rsidRPr="00194B17" w:rsidRDefault="00350718" w:rsidP="00863B6F">
                  <w:pPr>
                    <w:spacing w:after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m:oMathPara>
                    <m:oMathParaPr>
                      <m:jc m:val="right"/>
                    </m:oMathParaPr>
                    <m:oMath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=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1</m:t>
                      </m:r>
                    </m:oMath>
                  </m:oMathPara>
                </w:p>
                <w:p w14:paraId="1E1BB9C8" w14:textId="6F413E4C" w:rsidR="00863B6F" w:rsidRPr="00194B17" w:rsidRDefault="00A54E6F" w:rsidP="00863B6F">
                  <w:pPr>
                    <w:spacing w:after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m:oMathPara>
                    <m:oMathParaPr>
                      <m:jc m:val="right"/>
                    </m:oMathParaPr>
                    <m:oMath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=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1</m:t>
                      </m:r>
                    </m:oMath>
                  </m:oMathPara>
                </w:p>
                <w:p w14:paraId="28B2EFBF" w14:textId="1469E57D" w:rsidR="00863B6F" w:rsidRPr="00194B17" w:rsidRDefault="00000000" w:rsidP="00863B6F">
                  <w:pPr>
                    <w:spacing w:after="0"/>
                    <w:jc w:val="right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m:oMathPara>
                    <m:oMathParaPr>
                      <m:jc m:val="righ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Palatino Linotype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Palatino Linotype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Palatino Linotype"/>
                          <w:sz w:val="24"/>
                          <w:szCs w:val="24"/>
                        </w:rPr>
                        <m:t>=2</m:t>
                      </m:r>
                    </m:oMath>
                  </m:oMathPara>
                </w:p>
              </w:tc>
            </w:tr>
          </w:tbl>
          <w:p w14:paraId="396437DE" w14:textId="5C2C5EF3" w:rsidR="005D33B7" w:rsidRPr="00194B17" w:rsidRDefault="00863B6F" w:rsidP="006532E9">
            <w:pPr>
              <w:spacing w:after="0"/>
              <w:jc w:val="both"/>
              <w:rPr>
                <w:rFonts w:ascii="Palatino Linotype" w:hAnsi="Palatino Linotype"/>
              </w:rPr>
            </w:pP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Tentukan persamaan normal dari setiap 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sistem persamaan linear</w:t>
            </w:r>
            <w:r w:rsidRPr="00194B17">
              <w:rPr>
                <w:rFonts w:ascii="Palatino Linotype" w:hAnsi="Palatino Linotype"/>
                <w:sz w:val="24"/>
                <w:szCs w:val="24"/>
              </w:rPr>
              <w:t xml:space="preserve"> tersebut</w:t>
            </w:r>
            <w:r w:rsidRPr="00194B17">
              <w:rPr>
                <w:rFonts w:ascii="Palatino Linotype" w:hAnsi="Palatino Linotype"/>
                <w:sz w:val="24"/>
                <w:szCs w:val="24"/>
                <w:lang w:val="en-US"/>
              </w:rPr>
              <w:t>.</w:t>
            </w:r>
          </w:p>
          <w:p w14:paraId="5B747080" w14:textId="4BAC6399" w:rsidR="00282893" w:rsidRPr="00194B17" w:rsidRDefault="00282893" w:rsidP="00012472">
            <w:pPr>
              <w:pStyle w:val="DaftarParagraf"/>
              <w:ind w:left="360"/>
              <w:rPr>
                <w:rFonts w:ascii="Palatino Linotype" w:hAnsi="Palatino Linotype"/>
                <w:i/>
              </w:rPr>
            </w:pPr>
          </w:p>
        </w:tc>
        <w:tc>
          <w:tcPr>
            <w:tcW w:w="530" w:type="pct"/>
          </w:tcPr>
          <w:p w14:paraId="1D0CD1AB" w14:textId="77777777" w:rsidR="00863B6F" w:rsidRPr="00194B17" w:rsidRDefault="00863B6F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  <w:tr w:rsidR="00194B17" w:rsidRPr="00194B17" w14:paraId="7C61EB4A" w14:textId="77777777" w:rsidTr="00803510">
        <w:trPr>
          <w:trHeight w:val="340"/>
        </w:trPr>
        <w:tc>
          <w:tcPr>
            <w:tcW w:w="5000" w:type="pct"/>
            <w:gridSpan w:val="3"/>
          </w:tcPr>
          <w:p w14:paraId="607B7C71" w14:textId="038136AC" w:rsidR="008F6C33" w:rsidRPr="00194B17" w:rsidRDefault="008F6C33">
            <w:pPr>
              <w:pStyle w:val="DaftarParagraf"/>
              <w:numPr>
                <w:ilvl w:val="0"/>
                <w:numId w:val="7"/>
              </w:numPr>
              <w:tabs>
                <w:tab w:val="left" w:pos="360"/>
                <w:tab w:val="left" w:pos="5670"/>
                <w:tab w:val="left" w:pos="6521"/>
              </w:tabs>
              <w:ind w:left="407"/>
              <w:jc w:val="both"/>
              <w:rPr>
                <w:rFonts w:ascii="Palatino Linotype" w:hAnsi="Palatino Linotype"/>
                <w:b/>
                <w:lang w:val="id-ID"/>
              </w:rPr>
            </w:pPr>
            <w:r w:rsidRPr="00194B17">
              <w:rPr>
                <w:rFonts w:ascii="Palatino Linotype" w:hAnsi="Palatino Linotype"/>
                <w:b/>
                <w:lang w:val="id-ID"/>
              </w:rPr>
              <w:t>Tentukan nilai kebenaran kalimat-kaliamt berikut ini, kemudian berikan penjelasan atau alasan</w:t>
            </w:r>
          </w:p>
        </w:tc>
      </w:tr>
      <w:tr w:rsidR="00194B17" w:rsidRPr="00194B17" w14:paraId="285E3B06" w14:textId="77777777" w:rsidTr="00F42A34">
        <w:trPr>
          <w:trHeight w:val="340"/>
        </w:trPr>
        <w:tc>
          <w:tcPr>
            <w:tcW w:w="279" w:type="pct"/>
          </w:tcPr>
          <w:p w14:paraId="237CCE10" w14:textId="48F4E62D" w:rsidR="008F6C33" w:rsidRPr="00194B17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rPr>
                <w:rFonts w:ascii="Palatino Linotype" w:hAnsi="Palatino Linotype"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Cs/>
                <w:sz w:val="24"/>
                <w:szCs w:val="24"/>
              </w:rPr>
              <w:t>1.</w:t>
            </w:r>
          </w:p>
        </w:tc>
        <w:tc>
          <w:tcPr>
            <w:tcW w:w="4191" w:type="pct"/>
          </w:tcPr>
          <w:p w14:paraId="6AB6062E" w14:textId="1C91CD2A" w:rsidR="009537EF" w:rsidRPr="00194B17" w:rsidRDefault="0031136C" w:rsidP="009537EF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  <w:lang w:val="en-US"/>
              </w:rPr>
              <w:t>V</w:t>
            </w:r>
            <w:r w:rsidR="009537EF" w:rsidRPr="00194B17">
              <w:rPr>
                <w:rFonts w:ascii="Palatino Linotype" w:hAnsi="Palatino Linotype"/>
                <w:sz w:val="24"/>
                <w:szCs w:val="24"/>
              </w:rPr>
              <w:t xml:space="preserve">ektor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3</m:t>
              </m:r>
              <m:r>
                <w:rPr>
                  <w:rFonts w:ascii="Cambria Math" w:hAnsi="Cambria Math"/>
                  <w:sz w:val="24"/>
                  <w:szCs w:val="24"/>
                </w:rPr>
                <m:t>, 0)</m:t>
              </m:r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ortogonal denga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3, 2, 4</m:t>
                  </m:r>
                </m:e>
              </m:d>
            </m:oMath>
            <w:r w:rsidR="009537EF" w:rsidRPr="00194B17">
              <w:rPr>
                <w:rFonts w:ascii="Palatino Linotype" w:hAnsi="Palatino Linotype"/>
                <w:sz w:val="24"/>
                <w:szCs w:val="24"/>
              </w:rPr>
              <w:t>.</w:t>
            </w:r>
          </w:p>
          <w:p w14:paraId="5BCDF6DA" w14:textId="77777777" w:rsidR="008F6C33" w:rsidRPr="00194B17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  <w:r w:rsidRPr="00194B17"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  <w:t>Alasan/penjelasan:</w:t>
            </w:r>
          </w:p>
          <w:p w14:paraId="0783FE63" w14:textId="77777777" w:rsidR="008F6C33" w:rsidRPr="00194B17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</w:p>
          <w:p w14:paraId="22E68F67" w14:textId="5504CE30" w:rsidR="008F6C33" w:rsidRPr="00194B17" w:rsidRDefault="008F6C33" w:rsidP="008F6C3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  <w:p w14:paraId="3466E254" w14:textId="77777777" w:rsidR="008F6C33" w:rsidRPr="00194B17" w:rsidRDefault="008F6C33" w:rsidP="008F6C3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  <w:p w14:paraId="05F9F151" w14:textId="68D733AE" w:rsidR="008F6C33" w:rsidRPr="00194B17" w:rsidRDefault="008F6C33" w:rsidP="008F6C3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30" w:type="pct"/>
          </w:tcPr>
          <w:p w14:paraId="60AB5810" w14:textId="4F64EC02" w:rsidR="008F6C33" w:rsidRPr="00BE2A9C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E2A9C">
              <w:rPr>
                <w:rFonts w:ascii="Palatino Linotype" w:hAnsi="Palatino Linotype"/>
                <w:sz w:val="24"/>
                <w:szCs w:val="24"/>
              </w:rPr>
              <w:t>Benar/ Salah</w:t>
            </w:r>
          </w:p>
        </w:tc>
      </w:tr>
      <w:tr w:rsidR="00194B17" w:rsidRPr="00194B17" w14:paraId="67BEC8DC" w14:textId="77777777" w:rsidTr="00F42A34">
        <w:trPr>
          <w:trHeight w:val="340"/>
        </w:trPr>
        <w:tc>
          <w:tcPr>
            <w:tcW w:w="279" w:type="pct"/>
          </w:tcPr>
          <w:p w14:paraId="4AA70582" w14:textId="7DD6F449" w:rsidR="008F6C33" w:rsidRPr="00194B17" w:rsidRDefault="009537EF" w:rsidP="008F6C33">
            <w:pPr>
              <w:tabs>
                <w:tab w:val="left" w:pos="709"/>
                <w:tab w:val="left" w:pos="5670"/>
                <w:tab w:val="left" w:pos="6521"/>
              </w:tabs>
              <w:rPr>
                <w:rFonts w:ascii="Palatino Linotype" w:hAnsi="Palatino Linotype"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>2</w:t>
            </w:r>
            <w:r w:rsidR="00C01F73" w:rsidRPr="00194B17">
              <w:rPr>
                <w:rFonts w:ascii="Palatino Linotype" w:hAnsi="Palatino Linotype"/>
                <w:bCs/>
                <w:sz w:val="24"/>
                <w:szCs w:val="24"/>
              </w:rPr>
              <w:t>.</w:t>
            </w:r>
          </w:p>
        </w:tc>
        <w:tc>
          <w:tcPr>
            <w:tcW w:w="4191" w:type="pct"/>
          </w:tcPr>
          <w:p w14:paraId="18421C50" w14:textId="6ECA51E4" w:rsidR="009537EF" w:rsidRPr="00E6157A" w:rsidRDefault="00E6157A" w:rsidP="009537EF">
            <w:pPr>
              <w:spacing w:after="0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Misalkan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u,v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dengna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u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p(x)</m:t>
              </m:r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dan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q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d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. Definisikan ruang hasil kali dalam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&lt;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u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,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&gt;=</m:t>
              </m:r>
              <m:nary>
                <m:nary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 xml:space="preserve"> dx</m:t>
                  </m:r>
                </m:e>
              </m:nary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. Jika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W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bx :a,b∈R</m:t>
                  </m:r>
                </m:e>
              </m:d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maka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W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⊥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 xml:space="preserve"> :a∈R</m:t>
                  </m:r>
                </m:e>
              </m:d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>.</w:t>
            </w:r>
          </w:p>
          <w:p w14:paraId="68E3A91A" w14:textId="77777777" w:rsidR="008F6C33" w:rsidRPr="00194B17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  <w:r w:rsidRPr="00194B17"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  <w:lastRenderedPageBreak/>
              <w:t>Alasan/penjelasan:</w:t>
            </w:r>
          </w:p>
          <w:p w14:paraId="00DB428F" w14:textId="77777777" w:rsidR="008F6C33" w:rsidRPr="00194B17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</w:p>
          <w:p w14:paraId="4F83DBD7" w14:textId="77777777" w:rsidR="008F6C33" w:rsidRDefault="008F6C33" w:rsidP="008F6C33">
            <w:pPr>
              <w:spacing w:after="0"/>
              <w:rPr>
                <w:rFonts w:ascii="Palatino Linotype" w:eastAsia="Malgun Gothic" w:hAnsi="Palatino Linotype"/>
                <w:sz w:val="24"/>
                <w:szCs w:val="24"/>
                <w:lang w:eastAsia="ko-KR"/>
              </w:rPr>
            </w:pPr>
          </w:p>
          <w:p w14:paraId="356B5138" w14:textId="77777777" w:rsidR="002330DD" w:rsidRPr="00194B17" w:rsidRDefault="002330DD" w:rsidP="008F6C33">
            <w:pPr>
              <w:spacing w:after="0"/>
              <w:rPr>
                <w:rFonts w:ascii="Palatino Linotype" w:eastAsia="Malgun Gothic" w:hAnsi="Palatino Linotype"/>
                <w:sz w:val="24"/>
                <w:szCs w:val="24"/>
                <w:lang w:eastAsia="ko-KR"/>
              </w:rPr>
            </w:pPr>
          </w:p>
          <w:p w14:paraId="048B24F2" w14:textId="77777777" w:rsidR="008F6C33" w:rsidRPr="00194B17" w:rsidRDefault="008F6C33" w:rsidP="008F6C3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30" w:type="pct"/>
          </w:tcPr>
          <w:p w14:paraId="69150DC9" w14:textId="15714401" w:rsidR="008F6C33" w:rsidRPr="00BE2A9C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  <w:r w:rsidRPr="00BE2A9C">
              <w:rPr>
                <w:rFonts w:ascii="Palatino Linotype" w:hAnsi="Palatino Linotype"/>
                <w:sz w:val="24"/>
                <w:szCs w:val="24"/>
              </w:rPr>
              <w:lastRenderedPageBreak/>
              <w:t>Benar/ Salah</w:t>
            </w:r>
          </w:p>
        </w:tc>
      </w:tr>
      <w:tr w:rsidR="00194B17" w:rsidRPr="00194B17" w14:paraId="77AB026C" w14:textId="77777777" w:rsidTr="00F42A34">
        <w:trPr>
          <w:trHeight w:val="340"/>
        </w:trPr>
        <w:tc>
          <w:tcPr>
            <w:tcW w:w="279" w:type="pct"/>
          </w:tcPr>
          <w:p w14:paraId="18A8073A" w14:textId="07AA7416" w:rsidR="00D871EC" w:rsidRPr="00194B17" w:rsidRDefault="009537EF" w:rsidP="008F6C33">
            <w:pPr>
              <w:tabs>
                <w:tab w:val="left" w:pos="709"/>
                <w:tab w:val="left" w:pos="5670"/>
                <w:tab w:val="left" w:pos="6521"/>
              </w:tabs>
              <w:rPr>
                <w:rFonts w:ascii="Palatino Linotype" w:hAnsi="Palatino Linotype"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>3</w:t>
            </w:r>
            <w:r w:rsidR="00C01F73" w:rsidRPr="00194B17">
              <w:rPr>
                <w:rFonts w:ascii="Palatino Linotype" w:hAnsi="Palatino Linotype"/>
                <w:bCs/>
                <w:sz w:val="24"/>
                <w:szCs w:val="24"/>
              </w:rPr>
              <w:t>.</w:t>
            </w:r>
          </w:p>
        </w:tc>
        <w:tc>
          <w:tcPr>
            <w:tcW w:w="4191" w:type="pct"/>
          </w:tcPr>
          <w:p w14:paraId="572DD5CC" w14:textId="3F45D65E" w:rsidR="006E49B0" w:rsidRDefault="006E49B0" w:rsidP="00D871EC">
            <w:pPr>
              <w:spacing w:after="0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Misalkan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adalah suatu ruang vektor dan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 : V×V→R.</m:t>
              </m:r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Jika terdapat vektor tak nol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u∈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yang memenuhi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≠0</m:t>
              </m:r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maka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bukan merupakan hasil kali dalam untuk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>.</w:t>
            </w:r>
          </w:p>
          <w:p w14:paraId="08718F2A" w14:textId="029B1BFD" w:rsidR="00D871EC" w:rsidRPr="00194B17" w:rsidRDefault="00D871EC" w:rsidP="00D871EC">
            <w:pPr>
              <w:spacing w:after="0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  <w:r w:rsidRPr="00194B17"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  <w:t>Alasan/penjelasan:</w:t>
            </w:r>
          </w:p>
          <w:p w14:paraId="4BD7C52F" w14:textId="77777777" w:rsidR="00D871EC" w:rsidRPr="00194B17" w:rsidRDefault="00D871EC" w:rsidP="008F6C3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  <w:p w14:paraId="375BF7DB" w14:textId="77777777" w:rsidR="005D33B7" w:rsidRPr="00194B17" w:rsidRDefault="005D33B7" w:rsidP="008F6C3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  <w:p w14:paraId="0129F758" w14:textId="2FB46A3A" w:rsidR="005D33B7" w:rsidRPr="00194B17" w:rsidRDefault="005D33B7" w:rsidP="008F6C3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30" w:type="pct"/>
          </w:tcPr>
          <w:p w14:paraId="42029215" w14:textId="00FCA381" w:rsidR="00D871EC" w:rsidRPr="00BE2A9C" w:rsidRDefault="00301C60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E2A9C">
              <w:rPr>
                <w:rFonts w:ascii="Palatino Linotype" w:hAnsi="Palatino Linotype"/>
                <w:sz w:val="24"/>
                <w:szCs w:val="24"/>
              </w:rPr>
              <w:t>Benar/ Salah</w:t>
            </w:r>
          </w:p>
        </w:tc>
      </w:tr>
      <w:tr w:rsidR="00194B17" w:rsidRPr="00194B17" w14:paraId="2723297B" w14:textId="77777777" w:rsidTr="00F42A34">
        <w:trPr>
          <w:trHeight w:val="340"/>
        </w:trPr>
        <w:tc>
          <w:tcPr>
            <w:tcW w:w="279" w:type="pct"/>
          </w:tcPr>
          <w:p w14:paraId="469C75D7" w14:textId="395297FB" w:rsidR="00D871EC" w:rsidRPr="00194B17" w:rsidRDefault="009537EF" w:rsidP="008F6C33">
            <w:pPr>
              <w:tabs>
                <w:tab w:val="left" w:pos="709"/>
                <w:tab w:val="left" w:pos="5670"/>
                <w:tab w:val="left" w:pos="6521"/>
              </w:tabs>
              <w:rPr>
                <w:rFonts w:ascii="Palatino Linotype" w:hAnsi="Palatino Linotype"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>4</w:t>
            </w:r>
            <w:r w:rsidR="00C01F73" w:rsidRPr="00194B17">
              <w:rPr>
                <w:rFonts w:ascii="Palatino Linotype" w:hAnsi="Palatino Linotype"/>
                <w:bCs/>
                <w:sz w:val="24"/>
                <w:szCs w:val="24"/>
              </w:rPr>
              <w:t xml:space="preserve">. </w:t>
            </w:r>
          </w:p>
        </w:tc>
        <w:tc>
          <w:tcPr>
            <w:tcW w:w="4191" w:type="pct"/>
          </w:tcPr>
          <w:p w14:paraId="5D7D3E19" w14:textId="31B668A7" w:rsidR="009537EF" w:rsidRPr="00194B17" w:rsidRDefault="002330DD" w:rsidP="00D871EC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Misalkan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S</m:t>
              </m:r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adalah himpunan vektor – vektor dari suatu ruang hasil kali dalam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.  Jika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S</m:t>
              </m:r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ortogonal maka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S</m:t>
              </m:r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bebas linear.</w:t>
            </w:r>
          </w:p>
          <w:p w14:paraId="1D9EA3A3" w14:textId="17882843" w:rsidR="00D871EC" w:rsidRPr="00194B17" w:rsidRDefault="00D871EC" w:rsidP="00D871EC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  <w:r w:rsidRPr="00194B17"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  <w:t>Alasan/penjelasan:</w:t>
            </w:r>
          </w:p>
          <w:p w14:paraId="0C85FA98" w14:textId="77777777" w:rsidR="00817013" w:rsidRPr="00194B17" w:rsidRDefault="00817013" w:rsidP="00D871EC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</w:p>
          <w:p w14:paraId="7B619963" w14:textId="77777777" w:rsidR="00D871EC" w:rsidRPr="00194B17" w:rsidRDefault="00D871EC" w:rsidP="008F6C3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30" w:type="pct"/>
          </w:tcPr>
          <w:p w14:paraId="6A465476" w14:textId="77193A8A" w:rsidR="00D871EC" w:rsidRPr="00BE2A9C" w:rsidRDefault="00301C60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E2A9C">
              <w:rPr>
                <w:rFonts w:ascii="Palatino Linotype" w:hAnsi="Palatino Linotype"/>
                <w:sz w:val="24"/>
                <w:szCs w:val="24"/>
              </w:rPr>
              <w:t>Benar/ Salah</w:t>
            </w:r>
          </w:p>
        </w:tc>
      </w:tr>
      <w:tr w:rsidR="00194B17" w:rsidRPr="00194B17" w14:paraId="7BE02A47" w14:textId="77777777" w:rsidTr="00F42A34">
        <w:trPr>
          <w:trHeight w:val="340"/>
        </w:trPr>
        <w:tc>
          <w:tcPr>
            <w:tcW w:w="279" w:type="pct"/>
          </w:tcPr>
          <w:p w14:paraId="71FE4204" w14:textId="1D217036" w:rsidR="00600F78" w:rsidRPr="00194B17" w:rsidRDefault="009537EF" w:rsidP="008F6C33">
            <w:pPr>
              <w:tabs>
                <w:tab w:val="left" w:pos="709"/>
                <w:tab w:val="left" w:pos="5670"/>
                <w:tab w:val="left" w:pos="6521"/>
              </w:tabs>
              <w:rPr>
                <w:rFonts w:ascii="Palatino Linotype" w:hAnsi="Palatino Linotype"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>5</w:t>
            </w:r>
            <w:r w:rsidR="00C01F73" w:rsidRPr="00194B17">
              <w:rPr>
                <w:rFonts w:ascii="Palatino Linotype" w:hAnsi="Palatino Linotype"/>
                <w:bCs/>
                <w:sz w:val="24"/>
                <w:szCs w:val="24"/>
              </w:rPr>
              <w:t>.</w:t>
            </w:r>
          </w:p>
        </w:tc>
        <w:tc>
          <w:tcPr>
            <w:tcW w:w="4191" w:type="pct"/>
          </w:tcPr>
          <w:p w14:paraId="5BF3D378" w14:textId="56BD3362" w:rsidR="009537EF" w:rsidRPr="007E0579" w:rsidRDefault="007E0579" w:rsidP="009537EF">
            <w:pPr>
              <w:spacing w:after="0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Jika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oMath>
            <w:r>
              <w:rPr>
                <w:rFonts w:ascii="Palatino Linotype" w:hAnsi="Palatino Linotype"/>
                <w:b/>
                <w:bCs/>
                <w:i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Palatino Linotype" w:hAnsi="Palatino Linotype"/>
                <w:iCs/>
                <w:sz w:val="24"/>
                <w:szCs w:val="24"/>
                <w:lang w:val="en-US"/>
              </w:rPr>
              <w:t xml:space="preserve">ortogonal dengan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,</m:t>
              </m:r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u</m:t>
              </m:r>
            </m:oMath>
            <w:r>
              <w:rPr>
                <w:rFonts w:ascii="Palatino Linotype" w:hAnsi="Palatino Linotype"/>
                <w:b/>
                <w:bCs/>
                <w:i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Palatino Linotype" w:hAnsi="Palatino Linotype"/>
                <w:iCs/>
                <w:sz w:val="24"/>
                <w:szCs w:val="24"/>
                <w:lang w:val="en-US"/>
              </w:rPr>
              <w:t xml:space="preserve">ortogonal dengan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w</m:t>
              </m:r>
            </m:oMath>
            <w:r w:rsidRPr="007E0579">
              <w:rPr>
                <w:rFonts w:ascii="Palatino Linotype" w:hAnsi="Palatino Linotype"/>
                <w:sz w:val="24"/>
                <w:szCs w:val="24"/>
                <w:lang w:val="en-US"/>
              </w:rPr>
              <w:t>,</w:t>
            </w:r>
            <w:r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  <w:t xml:space="preserve"> </w:t>
            </w:r>
            <w:r w:rsidRPr="007E0579">
              <w:rPr>
                <w:rFonts w:ascii="Palatino Linotype" w:hAnsi="Palatino Linotype"/>
                <w:sz w:val="24"/>
                <w:szCs w:val="24"/>
                <w:lang w:val="en-US"/>
              </w:rPr>
              <w:t>dan</w:t>
            </w:r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u≠v≠w</m:t>
              </m:r>
            </m:oMath>
            <w:r>
              <w:rPr>
                <w:rFonts w:ascii="Palatino Linotype" w:hAnsi="Palatino Linotype"/>
                <w:b/>
                <w:bCs/>
                <w:sz w:val="24"/>
                <w:szCs w:val="24"/>
                <w:lang w:val="en-US"/>
              </w:rPr>
              <w:t xml:space="preserve">, </w:t>
            </w:r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maka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oMath>
            <w:r>
              <w:rPr>
                <w:rFonts w:ascii="Palatino Linotype" w:hAnsi="Palatino Linotype"/>
                <w:b/>
                <w:bCs/>
                <w:i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Palatino Linotype" w:hAnsi="Palatino Linotype"/>
                <w:iCs/>
                <w:sz w:val="24"/>
                <w:szCs w:val="24"/>
                <w:lang w:val="en-US"/>
              </w:rPr>
              <w:t xml:space="preserve">ortogonal dengan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w</m:t>
              </m:r>
            </m:oMath>
            <w:r w:rsidRPr="007E0579">
              <w:rPr>
                <w:rFonts w:ascii="Palatino Linotype" w:hAnsi="Palatino Linotype"/>
                <w:sz w:val="24"/>
                <w:szCs w:val="24"/>
                <w:lang w:val="en-US"/>
              </w:rPr>
              <w:t>.</w:t>
            </w:r>
          </w:p>
          <w:p w14:paraId="32C99166" w14:textId="77777777" w:rsidR="00600F78" w:rsidRPr="00194B17" w:rsidRDefault="00600F78" w:rsidP="00600F78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  <w:r w:rsidRPr="00194B17"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  <w:t>Alasan/penjelasan:</w:t>
            </w:r>
          </w:p>
          <w:p w14:paraId="42377529" w14:textId="77777777" w:rsidR="00600F78" w:rsidRPr="00194B17" w:rsidRDefault="00600F78" w:rsidP="00D871EC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  <w:lang w:val="en-US"/>
              </w:rPr>
            </w:pPr>
          </w:p>
        </w:tc>
        <w:tc>
          <w:tcPr>
            <w:tcW w:w="530" w:type="pct"/>
          </w:tcPr>
          <w:p w14:paraId="64967A56" w14:textId="1DE7C68F" w:rsidR="00600F78" w:rsidRPr="00BE2A9C" w:rsidRDefault="00301C60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E2A9C">
              <w:rPr>
                <w:rFonts w:ascii="Palatino Linotype" w:hAnsi="Palatino Linotype"/>
                <w:sz w:val="24"/>
                <w:szCs w:val="24"/>
              </w:rPr>
              <w:t>Benar/ Salah</w:t>
            </w:r>
          </w:p>
        </w:tc>
      </w:tr>
      <w:tr w:rsidR="00194B17" w:rsidRPr="00194B17" w14:paraId="0A092D07" w14:textId="77777777" w:rsidTr="00F42A34">
        <w:trPr>
          <w:trHeight w:val="340"/>
        </w:trPr>
        <w:tc>
          <w:tcPr>
            <w:tcW w:w="279" w:type="pct"/>
          </w:tcPr>
          <w:p w14:paraId="77F392B1" w14:textId="262FBF36" w:rsidR="00600F78" w:rsidRPr="00194B17" w:rsidRDefault="009537EF" w:rsidP="008F6C33">
            <w:pPr>
              <w:tabs>
                <w:tab w:val="left" w:pos="709"/>
                <w:tab w:val="left" w:pos="5670"/>
                <w:tab w:val="left" w:pos="6521"/>
              </w:tabs>
              <w:rPr>
                <w:rFonts w:ascii="Palatino Linotype" w:hAnsi="Palatino Linotype"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>6</w:t>
            </w:r>
            <w:r w:rsidR="00C01F73" w:rsidRPr="00194B17">
              <w:rPr>
                <w:rFonts w:ascii="Palatino Linotype" w:hAnsi="Palatino Linotype"/>
                <w:bCs/>
                <w:sz w:val="24"/>
                <w:szCs w:val="24"/>
              </w:rPr>
              <w:t xml:space="preserve">. </w:t>
            </w:r>
          </w:p>
        </w:tc>
        <w:tc>
          <w:tcPr>
            <w:tcW w:w="4191" w:type="pct"/>
          </w:tcPr>
          <w:p w14:paraId="7101A28D" w14:textId="42B88358" w:rsidR="0062683E" w:rsidRPr="0062683E" w:rsidRDefault="0062683E" w:rsidP="00600F78">
            <w:pPr>
              <w:spacing w:after="0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Misalkan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adalah matriks persegi berordo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×n</m:t>
              </m:r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dengan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rank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n</m:t>
              </m:r>
            </m:oMath>
            <w:r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. Jika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u</m:t>
              </m:r>
            </m:oMath>
            <w:r>
              <w:rPr>
                <w:rFonts w:ascii="Palatino Linotype" w:hAnsi="Palatino Linotype"/>
                <w:b/>
                <w:bCs/>
                <w:i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Palatino Linotype" w:hAnsi="Palatino Linotype"/>
                <w:iCs/>
                <w:sz w:val="24"/>
                <w:szCs w:val="24"/>
                <w:lang w:val="en-US"/>
              </w:rPr>
              <w:t xml:space="preserve">anggota ruang Eucli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</m:oMath>
            <w:r>
              <w:rPr>
                <w:rFonts w:ascii="Palatino Linotype" w:hAnsi="Palatino Linotype"/>
                <w:iCs/>
                <w:sz w:val="24"/>
                <w:szCs w:val="24"/>
                <w:lang w:val="en-US"/>
              </w:rPr>
              <w:t xml:space="preserve"> yang ortogonal dengan setiap baris dari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oMath>
            <w:r>
              <w:rPr>
                <w:rFonts w:ascii="Palatino Linotype" w:hAnsi="Palatino Linotype"/>
                <w:iCs/>
                <w:sz w:val="24"/>
                <w:szCs w:val="24"/>
                <w:lang w:val="en-US"/>
              </w:rPr>
              <w:t xml:space="preserve"> maka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u=0</m:t>
              </m:r>
            </m:oMath>
            <w:r>
              <w:rPr>
                <w:rFonts w:ascii="Palatino Linotype" w:hAnsi="Palatino Linotype"/>
                <w:b/>
                <w:bCs/>
                <w:iCs/>
                <w:sz w:val="24"/>
                <w:szCs w:val="24"/>
                <w:lang w:val="en-US"/>
              </w:rPr>
              <w:t>.</w:t>
            </w:r>
          </w:p>
          <w:p w14:paraId="2BEEBF25" w14:textId="77777777" w:rsidR="00600F78" w:rsidRPr="00194B17" w:rsidRDefault="00600F78" w:rsidP="00600F78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  <w:r w:rsidRPr="00194B17"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  <w:t>Alasan/penjelasan:</w:t>
            </w:r>
          </w:p>
          <w:p w14:paraId="564F86E9" w14:textId="77777777" w:rsidR="00600F78" w:rsidRPr="00194B17" w:rsidRDefault="00600F78" w:rsidP="00600F78">
            <w:pPr>
              <w:spacing w:after="0"/>
              <w:rPr>
                <w:rFonts w:ascii="Palatino Linotype" w:hAnsi="Palatino Linotype"/>
                <w:sz w:val="24"/>
                <w:szCs w:val="24"/>
                <w:lang w:val="en-US"/>
              </w:rPr>
            </w:pPr>
          </w:p>
        </w:tc>
        <w:tc>
          <w:tcPr>
            <w:tcW w:w="530" w:type="pct"/>
          </w:tcPr>
          <w:p w14:paraId="43F7872A" w14:textId="5FB915B8" w:rsidR="00600F78" w:rsidRPr="00BE2A9C" w:rsidRDefault="00301C60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E2A9C">
              <w:rPr>
                <w:rFonts w:ascii="Palatino Linotype" w:hAnsi="Palatino Linotype"/>
                <w:sz w:val="24"/>
                <w:szCs w:val="24"/>
              </w:rPr>
              <w:t>Benar/ Salah</w:t>
            </w:r>
          </w:p>
        </w:tc>
      </w:tr>
      <w:tr w:rsidR="00194B17" w:rsidRPr="00194B17" w14:paraId="29949937" w14:textId="77777777" w:rsidTr="00F42A34">
        <w:trPr>
          <w:trHeight w:val="340"/>
        </w:trPr>
        <w:tc>
          <w:tcPr>
            <w:tcW w:w="279" w:type="pct"/>
          </w:tcPr>
          <w:p w14:paraId="0D6C28A2" w14:textId="48FA49F2" w:rsidR="00693B21" w:rsidRPr="00194B17" w:rsidRDefault="009537EF" w:rsidP="008F6C33">
            <w:pPr>
              <w:tabs>
                <w:tab w:val="left" w:pos="709"/>
                <w:tab w:val="left" w:pos="5670"/>
                <w:tab w:val="left" w:pos="6521"/>
              </w:tabs>
              <w:rPr>
                <w:rFonts w:ascii="Palatino Linotype" w:hAnsi="Palatino Linotype"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>7</w:t>
            </w:r>
            <w:r w:rsidR="00C01F73" w:rsidRPr="00194B17">
              <w:rPr>
                <w:rFonts w:ascii="Palatino Linotype" w:hAnsi="Palatino Linotype"/>
                <w:bCs/>
                <w:sz w:val="24"/>
                <w:szCs w:val="24"/>
              </w:rPr>
              <w:t>.</w:t>
            </w:r>
          </w:p>
        </w:tc>
        <w:tc>
          <w:tcPr>
            <w:tcW w:w="4191" w:type="pct"/>
          </w:tcPr>
          <w:p w14:paraId="28FBB3C7" w14:textId="13316396" w:rsidR="00693B21" w:rsidRPr="009C37FB" w:rsidRDefault="009C37FB" w:rsidP="00693B21">
            <w:pPr>
              <w:spacing w:after="0"/>
              <w:rPr>
                <w:rFonts w:ascii="Palatino Linotype" w:hAnsi="Palatino Linotype"/>
                <w:i/>
                <w:iCs/>
                <w:sz w:val="24"/>
                <w:szCs w:val="24"/>
                <w:lang w:val="es-ES_tradnl"/>
              </w:rPr>
            </w:pPr>
            <w:r>
              <w:rPr>
                <w:rFonts w:ascii="Palatino Linotype" w:hAnsi="Palatino Linotype"/>
                <w:sz w:val="24"/>
                <w:szCs w:val="24"/>
                <w:lang w:val="es-ES_tradnl"/>
              </w:rPr>
              <w:t xml:space="preserve">Untuk sembarang matriks </w:t>
            </w:r>
            <m:oMath>
              <m:r>
                <w:rPr>
                  <w:rFonts w:ascii="Cambria Math" w:hAnsi="Cambria Math"/>
                  <w:sz w:val="24"/>
                  <w:szCs w:val="24"/>
                  <w:lang w:val="es-ES_tradnl"/>
                </w:rPr>
                <m:t>A</m:t>
              </m:r>
            </m:oMath>
            <w:r>
              <w:rPr>
                <w:rFonts w:ascii="Palatino Linotype" w:hAnsi="Palatino Linotype"/>
                <w:sz w:val="24"/>
                <w:szCs w:val="24"/>
                <w:lang w:val="es-ES_tradnl"/>
              </w:rPr>
              <w:t xml:space="preserve">, SPL </w:t>
            </w:r>
            <m:oMath>
              <m:r>
                <w:rPr>
                  <w:rFonts w:ascii="Cambria Math" w:hAnsi="Cambria Math"/>
                  <w:sz w:val="24"/>
                  <w:szCs w:val="24"/>
                  <w:lang w:val="es-ES_tradnl"/>
                </w:rPr>
                <m:t>A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s-ES_tradnl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es-ES_tradnl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s-ES_tradnl"/>
                </w:rPr>
                <m:t>b</m:t>
              </m:r>
            </m:oMath>
            <w:r>
              <w:rPr>
                <w:rFonts w:ascii="Palatino Linotype" w:hAnsi="Palatino Linotype"/>
                <w:b/>
                <w:bCs/>
                <w:iCs/>
                <w:sz w:val="24"/>
                <w:szCs w:val="24"/>
                <w:lang w:val="es-ES_tradnl"/>
              </w:rPr>
              <w:t xml:space="preserve"> </w:t>
            </w:r>
            <w:r>
              <w:rPr>
                <w:rFonts w:ascii="Palatino Linotype" w:hAnsi="Palatino Linotype"/>
                <w:iCs/>
                <w:sz w:val="24"/>
                <w:szCs w:val="24"/>
                <w:lang w:val="es-ES_tradnl"/>
              </w:rPr>
              <w:t xml:space="preserve">tidak selalu konsisten tetapi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s-ES_trad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s-ES_tradnl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s-ES_tradnl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s-ES_tradnl"/>
                </w:rPr>
                <m:t>A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s-ES_tradnl"/>
                </w:rPr>
                <m:t>x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s-ES_trad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s-ES_tradnl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s-ES_tradnl"/>
                    </w:rPr>
                    <m:t>T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s-ES_tradnl"/>
                </w:rPr>
                <m:t>b</m:t>
              </m:r>
            </m:oMath>
            <w:r>
              <w:rPr>
                <w:rFonts w:ascii="Palatino Linotype" w:hAnsi="Palatino Linotype"/>
                <w:b/>
                <w:bCs/>
                <w:sz w:val="24"/>
                <w:szCs w:val="24"/>
                <w:lang w:val="es-ES_tradnl"/>
              </w:rPr>
              <w:t xml:space="preserve"> </w:t>
            </w:r>
            <w:r>
              <w:rPr>
                <w:rFonts w:ascii="Palatino Linotype" w:hAnsi="Palatino Linotype"/>
                <w:sz w:val="24"/>
                <w:szCs w:val="24"/>
                <w:lang w:val="es-ES_tradnl"/>
              </w:rPr>
              <w:t>selalu konsisten.</w:t>
            </w:r>
          </w:p>
          <w:p w14:paraId="5B2C9E9A" w14:textId="77777777" w:rsidR="00693B21" w:rsidRPr="00194B17" w:rsidRDefault="00693B21" w:rsidP="00693B21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  <w:r w:rsidRPr="00194B17"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  <w:t>Alasan/penjelasan:</w:t>
            </w:r>
          </w:p>
          <w:p w14:paraId="095F7B36" w14:textId="77777777" w:rsidR="00693B21" w:rsidRPr="00194B17" w:rsidRDefault="00693B21" w:rsidP="00600F78">
            <w:pPr>
              <w:spacing w:after="0"/>
              <w:rPr>
                <w:rFonts w:ascii="Palatino Linotype" w:hAnsi="Palatino Linotype"/>
                <w:sz w:val="24"/>
                <w:szCs w:val="24"/>
                <w:lang w:val="en-US"/>
              </w:rPr>
            </w:pPr>
          </w:p>
        </w:tc>
        <w:tc>
          <w:tcPr>
            <w:tcW w:w="530" w:type="pct"/>
          </w:tcPr>
          <w:p w14:paraId="2F068E7A" w14:textId="5A830F68" w:rsidR="00693B21" w:rsidRPr="00BE2A9C" w:rsidRDefault="00301C60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E2A9C">
              <w:rPr>
                <w:rFonts w:ascii="Palatino Linotype" w:hAnsi="Palatino Linotype"/>
                <w:sz w:val="24"/>
                <w:szCs w:val="24"/>
              </w:rPr>
              <w:t>Benar/ Salah</w:t>
            </w:r>
          </w:p>
        </w:tc>
      </w:tr>
      <w:tr w:rsidR="00194B17" w:rsidRPr="00194B17" w14:paraId="6B52A8E4" w14:textId="77777777" w:rsidTr="00F42A34">
        <w:trPr>
          <w:trHeight w:val="340"/>
        </w:trPr>
        <w:tc>
          <w:tcPr>
            <w:tcW w:w="279" w:type="pct"/>
          </w:tcPr>
          <w:p w14:paraId="2A3B118C" w14:textId="505BC76F" w:rsidR="00693B21" w:rsidRPr="00194B17" w:rsidRDefault="009537EF" w:rsidP="008F6C33">
            <w:pPr>
              <w:tabs>
                <w:tab w:val="left" w:pos="709"/>
                <w:tab w:val="left" w:pos="5670"/>
                <w:tab w:val="left" w:pos="6521"/>
              </w:tabs>
              <w:rPr>
                <w:rFonts w:ascii="Palatino Linotype" w:hAnsi="Palatino Linotype"/>
                <w:bCs/>
                <w:sz w:val="24"/>
                <w:szCs w:val="24"/>
              </w:rPr>
            </w:pPr>
            <w:r w:rsidRPr="00194B17">
              <w:rPr>
                <w:rFonts w:ascii="Palatino Linotype" w:hAnsi="Palatino Linotype"/>
                <w:bCs/>
                <w:sz w:val="24"/>
                <w:szCs w:val="24"/>
                <w:lang w:val="en-US"/>
              </w:rPr>
              <w:t>8</w:t>
            </w:r>
            <w:r w:rsidR="00C01F73" w:rsidRPr="00194B17">
              <w:rPr>
                <w:rFonts w:ascii="Palatino Linotype" w:hAnsi="Palatino Linotype"/>
                <w:bCs/>
                <w:sz w:val="24"/>
                <w:szCs w:val="24"/>
              </w:rPr>
              <w:t>.</w:t>
            </w:r>
          </w:p>
        </w:tc>
        <w:tc>
          <w:tcPr>
            <w:tcW w:w="4191" w:type="pct"/>
          </w:tcPr>
          <w:p w14:paraId="5D528413" w14:textId="5332B712" w:rsidR="009537EF" w:rsidRPr="00194B17" w:rsidRDefault="009537EF" w:rsidP="00693B21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Palatino Linotype" w:hAnsi="Palatino Linotype"/>
                <w:sz w:val="24"/>
                <w:szCs w:val="24"/>
                <w:lang w:val="fi-FI"/>
              </w:rPr>
            </w:pPr>
            <w:r w:rsidRPr="00194B17">
              <w:rPr>
                <w:rFonts w:ascii="Palatino Linotype" w:hAnsi="Palatino Linotype"/>
                <w:sz w:val="24"/>
                <w:szCs w:val="24"/>
                <w:lang w:val="fi-FI"/>
              </w:rPr>
              <w:t xml:space="preserve">Jika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s-ES_trad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s-ES_tradnl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s-ES_tradnl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s-ES_tradnl"/>
                </w:rPr>
                <m:t>A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s-ES_tradnl"/>
                </w:rPr>
                <m:t>x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s-ES_trad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s-ES_tradnl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s-ES_tradnl"/>
                    </w:rPr>
                    <m:t>T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s-ES_tradnl"/>
                </w:rPr>
                <m:t>b</m:t>
              </m:r>
            </m:oMath>
            <w:r w:rsidRPr="00194B17">
              <w:rPr>
                <w:rFonts w:ascii="Palatino Linotype" w:hAnsi="Palatino Linotype"/>
                <w:sz w:val="24"/>
                <w:szCs w:val="24"/>
                <w:lang w:val="fi-FI"/>
              </w:rPr>
              <w:t xml:space="preserve"> mempunyai</w:t>
            </w:r>
            <w:r w:rsidR="005A26C2">
              <w:rPr>
                <w:rFonts w:ascii="Palatino Linotype" w:hAnsi="Palatino Linotype"/>
                <w:sz w:val="24"/>
                <w:szCs w:val="24"/>
                <w:lang w:val="fi-FI"/>
              </w:rPr>
              <w:t xml:space="preserve"> solusi tunggal</w:t>
            </w:r>
            <w:r w:rsidRPr="00194B17">
              <w:rPr>
                <w:rFonts w:ascii="Palatino Linotype" w:hAnsi="Palatino Linotype"/>
                <w:sz w:val="24"/>
                <w:szCs w:val="24"/>
                <w:lang w:val="fi-FI"/>
              </w:rPr>
              <w:t xml:space="preserve">, </w:t>
            </w:r>
            <w:r w:rsidR="005A26C2">
              <w:rPr>
                <w:rFonts w:ascii="Palatino Linotype" w:hAnsi="Palatino Linotype"/>
                <w:sz w:val="24"/>
                <w:szCs w:val="24"/>
                <w:lang w:val="fi-FI"/>
              </w:rPr>
              <w:t xml:space="preserve">maka </w:t>
            </w:r>
            <m:oMath>
              <m:r>
                <w:rPr>
                  <w:rFonts w:ascii="Cambria Math" w:hAnsi="Cambria Math"/>
                  <w:sz w:val="24"/>
                  <w:szCs w:val="24"/>
                  <w:lang w:val="fi-FI"/>
                </w:rPr>
                <m:t>A</m:t>
              </m:r>
            </m:oMath>
            <w:r w:rsidR="005A26C2">
              <w:rPr>
                <w:rFonts w:ascii="Palatino Linotype" w:hAnsi="Palatino Linotype"/>
                <w:sz w:val="24"/>
                <w:szCs w:val="24"/>
                <w:lang w:val="fi-FI"/>
              </w:rPr>
              <w:t xml:space="preserve"> adalah matriks yang memiliki invers.</w:t>
            </w:r>
          </w:p>
          <w:p w14:paraId="1D7F56C8" w14:textId="52A349C9" w:rsidR="00693B21" w:rsidRPr="00194B17" w:rsidRDefault="00693B21" w:rsidP="00693B21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</w:pPr>
            <w:r w:rsidRPr="00194B17">
              <w:rPr>
                <w:rFonts w:ascii="Arial Narrow" w:hAnsi="Arial Narrow"/>
                <w:sz w:val="20"/>
                <w:szCs w:val="20"/>
                <w:u w:val="single"/>
                <w:lang w:val="en-US"/>
              </w:rPr>
              <w:t>Alasan/penjelasan:</w:t>
            </w:r>
          </w:p>
          <w:p w14:paraId="371CF03E" w14:textId="77777777" w:rsidR="00693B21" w:rsidRPr="00194B17" w:rsidRDefault="00693B21" w:rsidP="00600F78">
            <w:pPr>
              <w:spacing w:after="0"/>
              <w:rPr>
                <w:rFonts w:ascii="Palatino Linotype" w:hAnsi="Palatino Linotype"/>
                <w:sz w:val="24"/>
                <w:szCs w:val="24"/>
                <w:lang w:val="en-US"/>
              </w:rPr>
            </w:pPr>
          </w:p>
        </w:tc>
        <w:tc>
          <w:tcPr>
            <w:tcW w:w="530" w:type="pct"/>
          </w:tcPr>
          <w:p w14:paraId="6C393FD4" w14:textId="70F2E145" w:rsidR="00693B21" w:rsidRPr="00BE2A9C" w:rsidRDefault="00301C60" w:rsidP="008F6C33">
            <w:pPr>
              <w:tabs>
                <w:tab w:val="left" w:pos="709"/>
                <w:tab w:val="left" w:pos="5670"/>
                <w:tab w:val="left" w:pos="6521"/>
              </w:tabs>
              <w:spacing w:after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E2A9C">
              <w:rPr>
                <w:rFonts w:ascii="Palatino Linotype" w:hAnsi="Palatino Linotype"/>
                <w:sz w:val="24"/>
                <w:szCs w:val="24"/>
              </w:rPr>
              <w:t>Benar/ Salah</w:t>
            </w:r>
          </w:p>
        </w:tc>
      </w:tr>
      <w:tr w:rsidR="00194B17" w:rsidRPr="00194B17" w14:paraId="0EE53BE3" w14:textId="77777777" w:rsidTr="004851B0">
        <w:trPr>
          <w:trHeight w:val="340"/>
        </w:trPr>
        <w:tc>
          <w:tcPr>
            <w:tcW w:w="5000" w:type="pct"/>
            <w:gridSpan w:val="3"/>
          </w:tcPr>
          <w:p w14:paraId="498F05FB" w14:textId="4D0D825B" w:rsidR="008F6C33" w:rsidRPr="00194B17" w:rsidRDefault="008F6C33">
            <w:pPr>
              <w:pStyle w:val="DaftarParagraf"/>
              <w:numPr>
                <w:ilvl w:val="0"/>
                <w:numId w:val="7"/>
              </w:numPr>
              <w:tabs>
                <w:tab w:val="left" w:pos="360"/>
                <w:tab w:val="left" w:pos="5670"/>
                <w:tab w:val="left" w:pos="6521"/>
              </w:tabs>
              <w:ind w:left="407" w:hanging="407"/>
              <w:jc w:val="both"/>
              <w:rPr>
                <w:rFonts w:ascii="Palatino Linotype" w:hAnsi="Palatino Linotype"/>
                <w:b/>
                <w:lang w:val="id-ID"/>
              </w:rPr>
            </w:pPr>
            <w:r w:rsidRPr="00194B17">
              <w:rPr>
                <w:rFonts w:ascii="Palatino Linotype" w:hAnsi="Palatino Linotype"/>
                <w:b/>
                <w:lang w:val="id-ID"/>
              </w:rPr>
              <w:lastRenderedPageBreak/>
              <w:t xml:space="preserve"> Refleksi</w:t>
            </w:r>
          </w:p>
        </w:tc>
      </w:tr>
      <w:tr w:rsidR="008F6C33" w:rsidRPr="00194B17" w14:paraId="40EDFF27" w14:textId="77777777" w:rsidTr="00F42A34">
        <w:tc>
          <w:tcPr>
            <w:tcW w:w="4470" w:type="pct"/>
            <w:gridSpan w:val="2"/>
          </w:tcPr>
          <w:p w14:paraId="7E0EC2CD" w14:textId="18FB3EB3" w:rsidR="008F6C33" w:rsidRPr="00194B17" w:rsidRDefault="008F6C33" w:rsidP="00817013">
            <w:pPr>
              <w:pStyle w:val="DaftarParagraf"/>
              <w:spacing w:line="276" w:lineRule="auto"/>
              <w:ind w:left="266"/>
              <w:rPr>
                <w:rFonts w:ascii="Palatino Linotype" w:hAnsi="Palatino Linotype"/>
                <w:lang w:val="id-ID"/>
              </w:rPr>
            </w:pPr>
            <w:r w:rsidRPr="00194B17">
              <w:rPr>
                <w:rFonts w:ascii="Palatino Linotype" w:hAnsi="Palatino Linotype"/>
                <w:lang w:val="id-ID"/>
              </w:rPr>
              <w:t xml:space="preserve">Buatlah </w:t>
            </w:r>
            <w:r w:rsidRPr="00194B17">
              <w:rPr>
                <w:rFonts w:ascii="Palatino Linotype" w:hAnsi="Palatino Linotype"/>
                <w:i/>
                <w:lang w:val="id-ID"/>
              </w:rPr>
              <w:t>mindmap</w:t>
            </w:r>
            <w:r w:rsidRPr="00194B17">
              <w:rPr>
                <w:rFonts w:ascii="Palatino Linotype" w:hAnsi="Palatino Linotype"/>
                <w:lang w:val="id-ID"/>
              </w:rPr>
              <w:t xml:space="preserve"> yang menggambarkan keterkaitan konsep tentang ruang hasil kali dalam</w:t>
            </w:r>
            <w:r w:rsidR="00693B21" w:rsidRPr="00194B17">
              <w:rPr>
                <w:rFonts w:ascii="Palatino Linotype" w:hAnsi="Palatino Linotype"/>
                <w:lang w:val="id-ID"/>
              </w:rPr>
              <w:t xml:space="preserve"> dan penyelesaian kuadrat terkecil</w:t>
            </w:r>
            <w:r w:rsidRPr="00194B17">
              <w:rPr>
                <w:rFonts w:ascii="Palatino Linotype" w:hAnsi="Palatino Linotype"/>
                <w:lang w:val="id-ID"/>
              </w:rPr>
              <w:t>.</w:t>
            </w:r>
          </w:p>
          <w:p w14:paraId="1754306E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13D2AC7A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142F86DC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7E5564C9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2D085C12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34C0EB7E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68170927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56C708D7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2CAAFA9F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02089F0E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1FCA8DC4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38AD5C17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2B537126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3B2879A0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1ACEB928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07A1F8B2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6BCE6AE0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  <w:p w14:paraId="365D696C" w14:textId="77777777" w:rsidR="008F6C33" w:rsidRPr="00194B17" w:rsidRDefault="008F6C33" w:rsidP="008F6C33">
            <w:pPr>
              <w:pStyle w:val="TeksIsi"/>
              <w:spacing w:line="276" w:lineRule="auto"/>
              <w:rPr>
                <w:rFonts w:ascii="Palatino Linotype" w:hAnsi="Palatino Linotype" w:cs="Times New Roman"/>
                <w:sz w:val="24"/>
                <w:lang w:val="id-ID"/>
              </w:rPr>
            </w:pPr>
          </w:p>
        </w:tc>
        <w:tc>
          <w:tcPr>
            <w:tcW w:w="530" w:type="pct"/>
          </w:tcPr>
          <w:p w14:paraId="38A22EE6" w14:textId="77777777" w:rsidR="008F6C33" w:rsidRPr="00194B17" w:rsidRDefault="008F6C33" w:rsidP="008F6C33">
            <w:pPr>
              <w:tabs>
                <w:tab w:val="left" w:pos="709"/>
                <w:tab w:val="left" w:pos="5670"/>
                <w:tab w:val="left" w:pos="6521"/>
              </w:tabs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</w:tr>
    </w:tbl>
    <w:p w14:paraId="05624D98" w14:textId="77777777" w:rsidR="0093053F" w:rsidRPr="00194B17" w:rsidRDefault="0093053F" w:rsidP="00B426BD">
      <w:pPr>
        <w:tabs>
          <w:tab w:val="left" w:pos="3734"/>
        </w:tabs>
        <w:rPr>
          <w:rFonts w:ascii="Palatino Linotype" w:eastAsiaTheme="minorEastAsia" w:hAnsi="Palatino Linotype"/>
          <w:sz w:val="24"/>
          <w:szCs w:val="24"/>
          <w:lang w:eastAsia="ko-KR"/>
        </w:rPr>
      </w:pPr>
    </w:p>
    <w:sectPr w:rsidR="0093053F" w:rsidRPr="00194B17" w:rsidSect="008302E9">
      <w:headerReference w:type="default" r:id="rId10"/>
      <w:footerReference w:type="default" r:id="rId11"/>
      <w:pgSz w:w="11906" w:h="16838" w:code="9"/>
      <w:pgMar w:top="720" w:right="720" w:bottom="720" w:left="720" w:header="360" w:footer="76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D387F8" w14:textId="77777777" w:rsidR="00B31B12" w:rsidRDefault="00B31B12" w:rsidP="00744C07">
      <w:pPr>
        <w:spacing w:after="0" w:line="240" w:lineRule="auto"/>
      </w:pPr>
      <w:r>
        <w:separator/>
      </w:r>
    </w:p>
  </w:endnote>
  <w:endnote w:type="continuationSeparator" w:id="0">
    <w:p w14:paraId="1E313A1B" w14:textId="77777777" w:rsidR="00B31B12" w:rsidRDefault="00B31B12" w:rsidP="00744C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C51CC2" w14:textId="320562B3" w:rsidR="00625BA0" w:rsidRPr="00C74E90" w:rsidRDefault="00625BA0" w:rsidP="00C74E90">
    <w:pPr>
      <w:pStyle w:val="Footer"/>
      <w:jc w:val="center"/>
      <w:rPr>
        <w:lang w:val="en-US"/>
      </w:rPr>
    </w:pPr>
    <w:r>
      <w:rPr>
        <w:lang w:val="en-US"/>
      </w:rPr>
      <w:t>Teman adalah partner belajar, nara sumber, dan motivator belajar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1C83CF" w14:textId="77777777" w:rsidR="00B31B12" w:rsidRDefault="00B31B12" w:rsidP="00744C07">
      <w:pPr>
        <w:spacing w:after="0" w:line="240" w:lineRule="auto"/>
      </w:pPr>
      <w:r>
        <w:separator/>
      </w:r>
    </w:p>
  </w:footnote>
  <w:footnote w:type="continuationSeparator" w:id="0">
    <w:p w14:paraId="0B185079" w14:textId="77777777" w:rsidR="00B31B12" w:rsidRDefault="00B31B12" w:rsidP="00744C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4E4D95" w14:textId="77777777" w:rsidR="00625BA0" w:rsidRPr="005D5E79" w:rsidRDefault="00625BA0" w:rsidP="00A217C0">
    <w:pPr>
      <w:spacing w:after="0" w:line="240" w:lineRule="auto"/>
      <w:ind w:right="900"/>
      <w:jc w:val="right"/>
      <w:rPr>
        <w:rFonts w:ascii="Palatino Linotype" w:hAnsi="Palatino Linotype"/>
        <w:sz w:val="24"/>
        <w:szCs w:val="24"/>
        <w:lang w:val="es-ES_tradnl"/>
      </w:rPr>
    </w:pPr>
    <w:r w:rsidRPr="00472DDB">
      <w:rPr>
        <w:rFonts w:ascii="Palatino Linotype" w:hAnsi="Palatino Linotype"/>
        <w:sz w:val="24"/>
        <w:szCs w:val="24"/>
        <w:lang w:val="en-US" w:eastAsia="en-US"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343AAD55" wp14:editId="2FC1498D">
              <wp:simplePos x="0" y="0"/>
              <wp:positionH relativeFrom="column">
                <wp:posOffset>439142</wp:posOffset>
              </wp:positionH>
              <wp:positionV relativeFrom="paragraph">
                <wp:posOffset>74111</wp:posOffset>
              </wp:positionV>
              <wp:extent cx="6172200" cy="597447"/>
              <wp:effectExtent l="0" t="0" r="0" b="31750"/>
              <wp:wrapNone/>
              <wp:docPr id="1" name="Group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172200" cy="597447"/>
                        <a:chOff x="1920" y="730"/>
                        <a:chExt cx="8668" cy="943"/>
                      </a:xfrm>
                    </wpg:grpSpPr>
                    <wps:wsp>
                      <wps:cNvPr id="2" name="AutoShape 2"/>
                      <wps:cNvCnPr>
                        <a:cxnSpLocks noChangeShapeType="1"/>
                      </wps:cNvCnPr>
                      <wps:spPr bwMode="auto">
                        <a:xfrm>
                          <a:off x="1920" y="1672"/>
                          <a:ext cx="8353" cy="1"/>
                        </a:xfrm>
                        <a:prstGeom prst="straightConnector1">
                          <a:avLst/>
                        </a:prstGeom>
                        <a:noFill/>
                        <a:ln w="3175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pic:pic xmlns:pic="http://schemas.openxmlformats.org/drawingml/2006/picture">
                      <pic:nvPicPr>
                        <pic:cNvPr id="3" name="Picture 0" descr="MAKARA FASILKOM UI PNG VECTORIZED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9898" y="730"/>
                          <a:ext cx="690" cy="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ic:spPr>
                    </pic:pic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491BBAD" id="Group 1" o:spid="_x0000_s1026" style="position:absolute;margin-left:34.6pt;margin-top:5.85pt;width:486pt;height:47.05pt;z-index:251659264" coordorigin="1920,730" coordsize="8668,9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7" type="#_x0000_t32" style="position:absolute;left:1920;top:1672;width:8353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" strokecolor="#9bbb59" strokeweight="2.5pt">
                <v:shadow color="#868686"/>
              </v:shape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0" o:spid="_x0000_s1028" type="#_x0000_t75" alt="MAKARA FASILKOM UI PNG VECTORIZED.png" style="position:absolute;left:9898;top:730;width:690;height:7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">
                <v:imagedata r:id="rId2" o:title="MAKARA FASILKOM UI PNG VECTORIZED"/>
              </v:shape>
            </v:group>
          </w:pict>
        </mc:Fallback>
      </mc:AlternateContent>
    </w:r>
    <w:r w:rsidRPr="00472DDB">
      <w:rPr>
        <w:rFonts w:ascii="Palatino Linotype" w:hAnsi="Palatino Linotype"/>
        <w:sz w:val="24"/>
        <w:szCs w:val="24"/>
      </w:rPr>
      <w:t>Aljabar Linear</w:t>
    </w:r>
    <w:r>
      <w:rPr>
        <w:rFonts w:ascii="Palatino Linotype" w:hAnsi="Palatino Linotype"/>
        <w:sz w:val="24"/>
        <w:szCs w:val="24"/>
        <w:lang w:val="en-US"/>
      </w:rPr>
      <w:t xml:space="preserve">  </w:t>
    </w:r>
    <w:r w:rsidRPr="00FB4B0E">
      <w:rPr>
        <w:rFonts w:ascii="Palatino Linotype" w:hAnsi="Palatino Linotype"/>
        <w:sz w:val="24"/>
        <w:szCs w:val="24"/>
        <w:lang w:val="es-ES_tradnl"/>
      </w:rPr>
      <w:t>CSGE602012</w:t>
    </w:r>
  </w:p>
  <w:p w14:paraId="30FA5115" w14:textId="4AFD9E81" w:rsidR="00625BA0" w:rsidRPr="005D5E79" w:rsidRDefault="00F17AD6" w:rsidP="00AE50F0">
    <w:pPr>
      <w:spacing w:after="0" w:line="240" w:lineRule="auto"/>
      <w:ind w:right="900"/>
      <w:jc w:val="right"/>
      <w:rPr>
        <w:rFonts w:ascii="Palatino Linotype" w:hAnsi="Palatino Linotype"/>
        <w:sz w:val="24"/>
        <w:szCs w:val="24"/>
        <w:lang w:val="es-ES_tradnl"/>
      </w:rPr>
    </w:pPr>
    <w:r w:rsidRPr="00F17AD6">
      <w:rPr>
        <w:rFonts w:ascii="Palatino Linotype" w:hAnsi="Palatino Linotype"/>
        <w:sz w:val="24"/>
        <w:szCs w:val="24"/>
      </w:rPr>
      <w:t>G</w:t>
    </w:r>
    <w:r w:rsidR="00DD2046">
      <w:rPr>
        <w:rFonts w:ascii="Palatino Linotype" w:hAnsi="Palatino Linotype"/>
        <w:sz w:val="24"/>
        <w:szCs w:val="24"/>
        <w:lang w:val="en-US"/>
      </w:rPr>
      <w:t>a</w:t>
    </w:r>
    <w:r w:rsidR="00E57947">
      <w:rPr>
        <w:rFonts w:ascii="Palatino Linotype" w:hAnsi="Palatino Linotype"/>
        <w:sz w:val="24"/>
        <w:szCs w:val="24"/>
        <w:lang w:val="en-US"/>
      </w:rPr>
      <w:t>sal</w:t>
    </w:r>
    <w:r w:rsidR="00625BA0">
      <w:rPr>
        <w:rFonts w:ascii="Palatino Linotype" w:hAnsi="Palatino Linotype"/>
        <w:sz w:val="24"/>
        <w:szCs w:val="24"/>
        <w:lang w:val="en-US"/>
      </w:rPr>
      <w:t xml:space="preserve"> 202</w:t>
    </w:r>
    <w:r w:rsidR="00354719">
      <w:rPr>
        <w:rFonts w:ascii="Palatino Linotype" w:hAnsi="Palatino Linotype"/>
        <w:sz w:val="24"/>
        <w:szCs w:val="24"/>
        <w:lang w:val="en-US"/>
      </w:rPr>
      <w:t>3</w:t>
    </w:r>
    <w:r w:rsidR="00625BA0">
      <w:rPr>
        <w:rFonts w:ascii="Palatino Linotype" w:hAnsi="Palatino Linotype"/>
        <w:sz w:val="24"/>
        <w:szCs w:val="24"/>
        <w:lang w:val="en-US"/>
      </w:rPr>
      <w:t>/202</w:t>
    </w:r>
    <w:r w:rsidR="00354719">
      <w:rPr>
        <w:rFonts w:ascii="Palatino Linotype" w:hAnsi="Palatino Linotype"/>
        <w:sz w:val="24"/>
        <w:szCs w:val="24"/>
        <w:lang w:val="en-US"/>
      </w:rPr>
      <w:t>4</w:t>
    </w:r>
    <w:r w:rsidR="00625BA0" w:rsidRPr="005D5E79">
      <w:rPr>
        <w:rFonts w:ascii="Palatino Linotype" w:hAnsi="Palatino Linotype"/>
        <w:sz w:val="24"/>
        <w:szCs w:val="24"/>
        <w:lang w:val="es-ES_tradnl"/>
      </w:rPr>
      <w:t xml:space="preserve"> </w:t>
    </w:r>
  </w:p>
  <w:p w14:paraId="01408476" w14:textId="01EB2016" w:rsidR="00625BA0" w:rsidRPr="00BE283B" w:rsidRDefault="00625BA0" w:rsidP="00AE50F0">
    <w:pPr>
      <w:tabs>
        <w:tab w:val="left" w:pos="720"/>
        <w:tab w:val="center" w:pos="4252"/>
        <w:tab w:val="right" w:pos="8504"/>
      </w:tabs>
      <w:spacing w:after="0" w:line="240" w:lineRule="auto"/>
      <w:ind w:right="900"/>
      <w:jc w:val="right"/>
      <w:rPr>
        <w:rFonts w:ascii="Trebuchet MS" w:hAnsi="Trebuchet MS"/>
        <w:sz w:val="24"/>
        <w:szCs w:val="24"/>
        <w:lang w:val="en-US"/>
      </w:rPr>
    </w:pPr>
    <w:r w:rsidRPr="005D5E79">
      <w:rPr>
        <w:rFonts w:ascii="Palatino Linotype" w:hAnsi="Palatino Linotype"/>
        <w:sz w:val="24"/>
        <w:szCs w:val="24"/>
        <w:lang w:val="es-ES_tradnl"/>
      </w:rPr>
      <w:t>Fakultas Ilmu Komputer Universitas Indonesia</w:t>
    </w:r>
  </w:p>
  <w:p w14:paraId="0DBD62D2" w14:textId="7BD506F7" w:rsidR="00625BA0" w:rsidRDefault="00625BA0">
    <w:pPr>
      <w:pStyle w:val="Header"/>
      <w:rPr>
        <w:rFonts w:ascii="Palatino Linotype" w:hAnsi="Palatino Linotype"/>
      </w:rPr>
    </w:pPr>
  </w:p>
  <w:p w14:paraId="367929C4" w14:textId="77777777" w:rsidR="00625BA0" w:rsidRPr="00A217C0" w:rsidRDefault="00625BA0">
    <w:pPr>
      <w:pStyle w:val="Header"/>
      <w:rPr>
        <w:rFonts w:ascii="Palatino Linotype" w:hAnsi="Palatino Linotype"/>
        <w:sz w:val="10"/>
        <w:szCs w:val="1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71232"/>
    <w:multiLevelType w:val="hybridMultilevel"/>
    <w:tmpl w:val="79A67856"/>
    <w:lvl w:ilvl="0" w:tplc="3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F855F2"/>
    <w:multiLevelType w:val="hybridMultilevel"/>
    <w:tmpl w:val="814CD9D8"/>
    <w:lvl w:ilvl="0" w:tplc="768092FC">
      <w:start w:val="1"/>
      <w:numFmt w:val="lowerLetter"/>
      <w:lvlText w:val="%1)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E980ABB"/>
    <w:multiLevelType w:val="hybridMultilevel"/>
    <w:tmpl w:val="95BCD630"/>
    <w:lvl w:ilvl="0" w:tplc="38090019">
      <w:start w:val="1"/>
      <w:numFmt w:val="lowerLetter"/>
      <w:lvlText w:val="%1."/>
      <w:lvlJc w:val="left"/>
      <w:pPr>
        <w:ind w:left="720" w:hanging="360"/>
      </w:p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DE04F9"/>
    <w:multiLevelType w:val="hybridMultilevel"/>
    <w:tmpl w:val="2EDC03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AA1315"/>
    <w:multiLevelType w:val="hybridMultilevel"/>
    <w:tmpl w:val="BFA8297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9D0E69"/>
    <w:multiLevelType w:val="hybridMultilevel"/>
    <w:tmpl w:val="038458D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28F01AC"/>
    <w:multiLevelType w:val="hybridMultilevel"/>
    <w:tmpl w:val="F356F4DC"/>
    <w:lvl w:ilvl="0" w:tplc="3CEA5764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A605072"/>
    <w:multiLevelType w:val="hybridMultilevel"/>
    <w:tmpl w:val="B38810D6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3547227F"/>
    <w:multiLevelType w:val="hybridMultilevel"/>
    <w:tmpl w:val="28AA7444"/>
    <w:lvl w:ilvl="0" w:tplc="F176E78C">
      <w:start w:val="1"/>
      <w:numFmt w:val="decimal"/>
      <w:lvlText w:val="%1."/>
      <w:lvlJc w:val="left"/>
      <w:pPr>
        <w:ind w:left="1440" w:hanging="360"/>
      </w:pPr>
      <w:rPr>
        <w:rFonts w:hint="default"/>
        <w:color w:val="0070C0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EC61CE"/>
    <w:multiLevelType w:val="hybridMultilevel"/>
    <w:tmpl w:val="ED381832"/>
    <w:lvl w:ilvl="0" w:tplc="9F7E4644">
      <w:start w:val="1"/>
      <w:numFmt w:val="lowerLetter"/>
      <w:lvlText w:val="%1."/>
      <w:lvlJc w:val="left"/>
      <w:pPr>
        <w:ind w:left="720" w:hanging="360"/>
      </w:pPr>
      <w:rPr>
        <w:b w:val="0"/>
        <w:bCs w:val="0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9843B0"/>
    <w:multiLevelType w:val="hybridMultilevel"/>
    <w:tmpl w:val="76E8138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23606A"/>
    <w:multiLevelType w:val="hybridMultilevel"/>
    <w:tmpl w:val="D2D26414"/>
    <w:lvl w:ilvl="0" w:tplc="E6E0DCDC">
      <w:start w:val="1"/>
      <w:numFmt w:val="lowerLetter"/>
      <w:lvlText w:val="%1."/>
      <w:lvlJc w:val="left"/>
      <w:pPr>
        <w:ind w:left="720" w:hanging="360"/>
      </w:pPr>
      <w:rPr>
        <w:color w:val="auto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A2698C"/>
    <w:multiLevelType w:val="hybridMultilevel"/>
    <w:tmpl w:val="7A242484"/>
    <w:lvl w:ilvl="0" w:tplc="3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3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3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3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3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3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3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3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44F22BF6"/>
    <w:multiLevelType w:val="hybridMultilevel"/>
    <w:tmpl w:val="68DC3284"/>
    <w:lvl w:ilvl="0" w:tplc="419A2222">
      <w:start w:val="2"/>
      <w:numFmt w:val="lowerLetter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7030369"/>
    <w:multiLevelType w:val="hybridMultilevel"/>
    <w:tmpl w:val="FFD4377E"/>
    <w:lvl w:ilvl="0" w:tplc="650E3208">
      <w:start w:val="1"/>
      <w:numFmt w:val="lowerLetter"/>
      <w:lvlText w:val="%1."/>
      <w:lvlJc w:val="left"/>
      <w:pPr>
        <w:ind w:left="1440" w:hanging="360"/>
      </w:pPr>
      <w:rPr>
        <w:rFonts w:hint="default"/>
        <w:i w:val="0"/>
        <w:iCs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E9438DD"/>
    <w:multiLevelType w:val="hybridMultilevel"/>
    <w:tmpl w:val="AA7CE3F8"/>
    <w:lvl w:ilvl="0" w:tplc="3184DBEE">
      <w:start w:val="1"/>
      <w:numFmt w:val="lowerLetter"/>
      <w:lvlText w:val="%1."/>
      <w:lvlJc w:val="left"/>
      <w:pPr>
        <w:ind w:left="720" w:hanging="360"/>
      </w:pPr>
      <w:rPr>
        <w:i w:val="0"/>
        <w:iCs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D9132A"/>
    <w:multiLevelType w:val="hybridMultilevel"/>
    <w:tmpl w:val="53AEB764"/>
    <w:lvl w:ilvl="0" w:tplc="E732FBEE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bCs w:val="0"/>
        <w:color w:val="0070C0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BC1449"/>
    <w:multiLevelType w:val="hybridMultilevel"/>
    <w:tmpl w:val="53404530"/>
    <w:lvl w:ilvl="0" w:tplc="CE728F5A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02F38F4"/>
    <w:multiLevelType w:val="hybridMultilevel"/>
    <w:tmpl w:val="D338C644"/>
    <w:lvl w:ilvl="0" w:tplc="C8A85A28">
      <w:start w:val="1"/>
      <w:numFmt w:val="lowerLetter"/>
      <w:lvlText w:val="%1."/>
      <w:lvlJc w:val="left"/>
      <w:pPr>
        <w:ind w:left="1080" w:hanging="360"/>
      </w:pPr>
      <w:rPr>
        <w:b w:val="0"/>
        <w:bCs/>
      </w:rPr>
    </w:lvl>
    <w:lvl w:ilvl="1" w:tplc="38090019" w:tentative="1">
      <w:start w:val="1"/>
      <w:numFmt w:val="lowerLetter"/>
      <w:lvlText w:val="%2."/>
      <w:lvlJc w:val="left"/>
      <w:pPr>
        <w:ind w:left="1800" w:hanging="360"/>
      </w:pPr>
    </w:lvl>
    <w:lvl w:ilvl="2" w:tplc="3809001B" w:tentative="1">
      <w:start w:val="1"/>
      <w:numFmt w:val="lowerRoman"/>
      <w:lvlText w:val="%3."/>
      <w:lvlJc w:val="right"/>
      <w:pPr>
        <w:ind w:left="2520" w:hanging="180"/>
      </w:pPr>
    </w:lvl>
    <w:lvl w:ilvl="3" w:tplc="3809000F" w:tentative="1">
      <w:start w:val="1"/>
      <w:numFmt w:val="decimal"/>
      <w:lvlText w:val="%4."/>
      <w:lvlJc w:val="left"/>
      <w:pPr>
        <w:ind w:left="3240" w:hanging="360"/>
      </w:pPr>
    </w:lvl>
    <w:lvl w:ilvl="4" w:tplc="38090019" w:tentative="1">
      <w:start w:val="1"/>
      <w:numFmt w:val="lowerLetter"/>
      <w:lvlText w:val="%5."/>
      <w:lvlJc w:val="left"/>
      <w:pPr>
        <w:ind w:left="3960" w:hanging="360"/>
      </w:pPr>
    </w:lvl>
    <w:lvl w:ilvl="5" w:tplc="3809001B" w:tentative="1">
      <w:start w:val="1"/>
      <w:numFmt w:val="lowerRoman"/>
      <w:lvlText w:val="%6."/>
      <w:lvlJc w:val="right"/>
      <w:pPr>
        <w:ind w:left="4680" w:hanging="180"/>
      </w:pPr>
    </w:lvl>
    <w:lvl w:ilvl="6" w:tplc="3809000F" w:tentative="1">
      <w:start w:val="1"/>
      <w:numFmt w:val="decimal"/>
      <w:lvlText w:val="%7."/>
      <w:lvlJc w:val="left"/>
      <w:pPr>
        <w:ind w:left="5400" w:hanging="360"/>
      </w:pPr>
    </w:lvl>
    <w:lvl w:ilvl="7" w:tplc="38090019" w:tentative="1">
      <w:start w:val="1"/>
      <w:numFmt w:val="lowerLetter"/>
      <w:lvlText w:val="%8."/>
      <w:lvlJc w:val="left"/>
      <w:pPr>
        <w:ind w:left="6120" w:hanging="360"/>
      </w:pPr>
    </w:lvl>
    <w:lvl w:ilvl="8" w:tplc="3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1821472"/>
    <w:multiLevelType w:val="hybridMultilevel"/>
    <w:tmpl w:val="4190A7C8"/>
    <w:lvl w:ilvl="0" w:tplc="38090017">
      <w:start w:val="1"/>
      <w:numFmt w:val="lowerLetter"/>
      <w:lvlText w:val="%1)"/>
      <w:lvlJc w:val="left"/>
      <w:pPr>
        <w:ind w:left="720" w:hanging="360"/>
      </w:p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4B71293"/>
    <w:multiLevelType w:val="hybridMultilevel"/>
    <w:tmpl w:val="8AB827C0"/>
    <w:lvl w:ilvl="0" w:tplc="38090019">
      <w:start w:val="1"/>
      <w:numFmt w:val="lowerLetter"/>
      <w:lvlText w:val="%1."/>
      <w:lvlJc w:val="left"/>
      <w:pPr>
        <w:ind w:left="1440" w:hanging="360"/>
      </w:pPr>
    </w:lvl>
    <w:lvl w:ilvl="1" w:tplc="38090019" w:tentative="1">
      <w:start w:val="1"/>
      <w:numFmt w:val="lowerLetter"/>
      <w:lvlText w:val="%2."/>
      <w:lvlJc w:val="left"/>
      <w:pPr>
        <w:ind w:left="2160" w:hanging="360"/>
      </w:pPr>
    </w:lvl>
    <w:lvl w:ilvl="2" w:tplc="3809001B" w:tentative="1">
      <w:start w:val="1"/>
      <w:numFmt w:val="lowerRoman"/>
      <w:lvlText w:val="%3."/>
      <w:lvlJc w:val="right"/>
      <w:pPr>
        <w:ind w:left="2880" w:hanging="180"/>
      </w:pPr>
    </w:lvl>
    <w:lvl w:ilvl="3" w:tplc="3809000F" w:tentative="1">
      <w:start w:val="1"/>
      <w:numFmt w:val="decimal"/>
      <w:lvlText w:val="%4."/>
      <w:lvlJc w:val="left"/>
      <w:pPr>
        <w:ind w:left="3600" w:hanging="360"/>
      </w:pPr>
    </w:lvl>
    <w:lvl w:ilvl="4" w:tplc="38090019" w:tentative="1">
      <w:start w:val="1"/>
      <w:numFmt w:val="lowerLetter"/>
      <w:lvlText w:val="%5."/>
      <w:lvlJc w:val="left"/>
      <w:pPr>
        <w:ind w:left="4320" w:hanging="360"/>
      </w:pPr>
    </w:lvl>
    <w:lvl w:ilvl="5" w:tplc="3809001B" w:tentative="1">
      <w:start w:val="1"/>
      <w:numFmt w:val="lowerRoman"/>
      <w:lvlText w:val="%6."/>
      <w:lvlJc w:val="right"/>
      <w:pPr>
        <w:ind w:left="5040" w:hanging="180"/>
      </w:pPr>
    </w:lvl>
    <w:lvl w:ilvl="6" w:tplc="3809000F" w:tentative="1">
      <w:start w:val="1"/>
      <w:numFmt w:val="decimal"/>
      <w:lvlText w:val="%7."/>
      <w:lvlJc w:val="left"/>
      <w:pPr>
        <w:ind w:left="5760" w:hanging="360"/>
      </w:pPr>
    </w:lvl>
    <w:lvl w:ilvl="7" w:tplc="38090019" w:tentative="1">
      <w:start w:val="1"/>
      <w:numFmt w:val="lowerLetter"/>
      <w:lvlText w:val="%8."/>
      <w:lvlJc w:val="left"/>
      <w:pPr>
        <w:ind w:left="6480" w:hanging="360"/>
      </w:pPr>
    </w:lvl>
    <w:lvl w:ilvl="8" w:tplc="3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6B0F69EF"/>
    <w:multiLevelType w:val="hybridMultilevel"/>
    <w:tmpl w:val="7A5478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2086002"/>
    <w:multiLevelType w:val="hybridMultilevel"/>
    <w:tmpl w:val="F37CA12E"/>
    <w:lvl w:ilvl="0" w:tplc="07D6F50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5C266AE"/>
    <w:multiLevelType w:val="hybridMultilevel"/>
    <w:tmpl w:val="FE0E15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DD469F"/>
    <w:multiLevelType w:val="hybridMultilevel"/>
    <w:tmpl w:val="B86E080A"/>
    <w:lvl w:ilvl="0" w:tplc="35289E4A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D634355E">
      <w:start w:val="1"/>
      <w:numFmt w:val="lowerLetter"/>
      <w:lvlText w:val="%2."/>
      <w:lvlJc w:val="left"/>
      <w:pPr>
        <w:ind w:left="1080" w:hanging="360"/>
      </w:pPr>
      <w:rPr>
        <w:rFonts w:ascii="Palatino Linotype" w:eastAsia="MS Mincho" w:hAnsi="Palatino Linotype"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A626766"/>
    <w:multiLevelType w:val="hybridMultilevel"/>
    <w:tmpl w:val="A01CE594"/>
    <w:lvl w:ilvl="0" w:tplc="3809000F">
      <w:start w:val="1"/>
      <w:numFmt w:val="decimal"/>
      <w:lvlText w:val="%1."/>
      <w:lvlJc w:val="left"/>
      <w:pPr>
        <w:ind w:left="1440" w:hanging="360"/>
      </w:pPr>
    </w:lvl>
    <w:lvl w:ilvl="1" w:tplc="38090019" w:tentative="1">
      <w:start w:val="1"/>
      <w:numFmt w:val="lowerLetter"/>
      <w:lvlText w:val="%2."/>
      <w:lvlJc w:val="left"/>
      <w:pPr>
        <w:ind w:left="2160" w:hanging="360"/>
      </w:pPr>
    </w:lvl>
    <w:lvl w:ilvl="2" w:tplc="3809001B" w:tentative="1">
      <w:start w:val="1"/>
      <w:numFmt w:val="lowerRoman"/>
      <w:lvlText w:val="%3."/>
      <w:lvlJc w:val="right"/>
      <w:pPr>
        <w:ind w:left="2880" w:hanging="180"/>
      </w:pPr>
    </w:lvl>
    <w:lvl w:ilvl="3" w:tplc="3809000F" w:tentative="1">
      <w:start w:val="1"/>
      <w:numFmt w:val="decimal"/>
      <w:lvlText w:val="%4."/>
      <w:lvlJc w:val="left"/>
      <w:pPr>
        <w:ind w:left="3600" w:hanging="360"/>
      </w:pPr>
    </w:lvl>
    <w:lvl w:ilvl="4" w:tplc="38090019" w:tentative="1">
      <w:start w:val="1"/>
      <w:numFmt w:val="lowerLetter"/>
      <w:lvlText w:val="%5."/>
      <w:lvlJc w:val="left"/>
      <w:pPr>
        <w:ind w:left="4320" w:hanging="360"/>
      </w:pPr>
    </w:lvl>
    <w:lvl w:ilvl="5" w:tplc="3809001B" w:tentative="1">
      <w:start w:val="1"/>
      <w:numFmt w:val="lowerRoman"/>
      <w:lvlText w:val="%6."/>
      <w:lvlJc w:val="right"/>
      <w:pPr>
        <w:ind w:left="5040" w:hanging="180"/>
      </w:pPr>
    </w:lvl>
    <w:lvl w:ilvl="6" w:tplc="3809000F" w:tentative="1">
      <w:start w:val="1"/>
      <w:numFmt w:val="decimal"/>
      <w:lvlText w:val="%7."/>
      <w:lvlJc w:val="left"/>
      <w:pPr>
        <w:ind w:left="5760" w:hanging="360"/>
      </w:pPr>
    </w:lvl>
    <w:lvl w:ilvl="7" w:tplc="38090019" w:tentative="1">
      <w:start w:val="1"/>
      <w:numFmt w:val="lowerLetter"/>
      <w:lvlText w:val="%8."/>
      <w:lvlJc w:val="left"/>
      <w:pPr>
        <w:ind w:left="6480" w:hanging="360"/>
      </w:pPr>
    </w:lvl>
    <w:lvl w:ilvl="8" w:tplc="380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1231305333">
    <w:abstractNumId w:val="5"/>
  </w:num>
  <w:num w:numId="2" w16cid:durableId="2084596119">
    <w:abstractNumId w:val="22"/>
  </w:num>
  <w:num w:numId="3" w16cid:durableId="13187757">
    <w:abstractNumId w:val="17"/>
  </w:num>
  <w:num w:numId="4" w16cid:durableId="759255382">
    <w:abstractNumId w:val="24"/>
  </w:num>
  <w:num w:numId="5" w16cid:durableId="952328366">
    <w:abstractNumId w:val="6"/>
  </w:num>
  <w:num w:numId="6" w16cid:durableId="1591692207">
    <w:abstractNumId w:val="23"/>
  </w:num>
  <w:num w:numId="7" w16cid:durableId="1797335379">
    <w:abstractNumId w:val="3"/>
  </w:num>
  <w:num w:numId="8" w16cid:durableId="2090807306">
    <w:abstractNumId w:val="0"/>
  </w:num>
  <w:num w:numId="9" w16cid:durableId="679700269">
    <w:abstractNumId w:val="21"/>
  </w:num>
  <w:num w:numId="10" w16cid:durableId="1823932927">
    <w:abstractNumId w:val="10"/>
  </w:num>
  <w:num w:numId="11" w16cid:durableId="942684905">
    <w:abstractNumId w:val="7"/>
  </w:num>
  <w:num w:numId="12" w16cid:durableId="2071614723">
    <w:abstractNumId w:val="1"/>
  </w:num>
  <w:num w:numId="13" w16cid:durableId="568852586">
    <w:abstractNumId w:val="4"/>
  </w:num>
  <w:num w:numId="14" w16cid:durableId="1945184770">
    <w:abstractNumId w:val="9"/>
  </w:num>
  <w:num w:numId="15" w16cid:durableId="1470322268">
    <w:abstractNumId w:val="11"/>
  </w:num>
  <w:num w:numId="16" w16cid:durableId="800919689">
    <w:abstractNumId w:val="2"/>
  </w:num>
  <w:num w:numId="17" w16cid:durableId="831991203">
    <w:abstractNumId w:val="25"/>
  </w:num>
  <w:num w:numId="18" w16cid:durableId="860430996">
    <w:abstractNumId w:val="8"/>
  </w:num>
  <w:num w:numId="19" w16cid:durableId="712458032">
    <w:abstractNumId w:val="16"/>
  </w:num>
  <w:num w:numId="20" w16cid:durableId="1607689107">
    <w:abstractNumId w:val="13"/>
  </w:num>
  <w:num w:numId="21" w16cid:durableId="1327049302">
    <w:abstractNumId w:val="15"/>
  </w:num>
  <w:num w:numId="22" w16cid:durableId="1076589120">
    <w:abstractNumId w:val="12"/>
  </w:num>
  <w:num w:numId="23" w16cid:durableId="770668070">
    <w:abstractNumId w:val="19"/>
  </w:num>
  <w:num w:numId="24" w16cid:durableId="2113743373">
    <w:abstractNumId w:val="20"/>
  </w:num>
  <w:num w:numId="25" w16cid:durableId="749162492">
    <w:abstractNumId w:val="14"/>
  </w:num>
  <w:num w:numId="26" w16cid:durableId="1665470593">
    <w:abstractNumId w:val="18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4AE1"/>
    <w:rsid w:val="00001B15"/>
    <w:rsid w:val="00006A3F"/>
    <w:rsid w:val="00006F82"/>
    <w:rsid w:val="0001227D"/>
    <w:rsid w:val="00012472"/>
    <w:rsid w:val="000142BF"/>
    <w:rsid w:val="000160F4"/>
    <w:rsid w:val="00017AEA"/>
    <w:rsid w:val="00021610"/>
    <w:rsid w:val="000264BA"/>
    <w:rsid w:val="000325AB"/>
    <w:rsid w:val="00032898"/>
    <w:rsid w:val="00032910"/>
    <w:rsid w:val="0003579F"/>
    <w:rsid w:val="0004108F"/>
    <w:rsid w:val="00041426"/>
    <w:rsid w:val="000440E0"/>
    <w:rsid w:val="000531B7"/>
    <w:rsid w:val="00053490"/>
    <w:rsid w:val="00065676"/>
    <w:rsid w:val="0007202D"/>
    <w:rsid w:val="000809A2"/>
    <w:rsid w:val="000812A8"/>
    <w:rsid w:val="00090A15"/>
    <w:rsid w:val="00090D55"/>
    <w:rsid w:val="00096A4E"/>
    <w:rsid w:val="000A15DC"/>
    <w:rsid w:val="000A190D"/>
    <w:rsid w:val="000A2250"/>
    <w:rsid w:val="000A48EB"/>
    <w:rsid w:val="000A7091"/>
    <w:rsid w:val="000B2CFD"/>
    <w:rsid w:val="000B38E8"/>
    <w:rsid w:val="000C23B0"/>
    <w:rsid w:val="000C23CF"/>
    <w:rsid w:val="000C3395"/>
    <w:rsid w:val="000C74A0"/>
    <w:rsid w:val="000C7733"/>
    <w:rsid w:val="000D1646"/>
    <w:rsid w:val="000D51AF"/>
    <w:rsid w:val="000E10D9"/>
    <w:rsid w:val="000E2E13"/>
    <w:rsid w:val="000E7862"/>
    <w:rsid w:val="000F0DAF"/>
    <w:rsid w:val="000F1F6A"/>
    <w:rsid w:val="000F6CB4"/>
    <w:rsid w:val="000F7ECC"/>
    <w:rsid w:val="00101A2B"/>
    <w:rsid w:val="00102B1A"/>
    <w:rsid w:val="0010487A"/>
    <w:rsid w:val="001107EA"/>
    <w:rsid w:val="001227EF"/>
    <w:rsid w:val="0013213B"/>
    <w:rsid w:val="00132A4B"/>
    <w:rsid w:val="00134ADD"/>
    <w:rsid w:val="00134AE1"/>
    <w:rsid w:val="001432B3"/>
    <w:rsid w:val="001451C8"/>
    <w:rsid w:val="0015059D"/>
    <w:rsid w:val="00153695"/>
    <w:rsid w:val="00153F73"/>
    <w:rsid w:val="00156BFD"/>
    <w:rsid w:val="00164420"/>
    <w:rsid w:val="001653F9"/>
    <w:rsid w:val="001806F2"/>
    <w:rsid w:val="0018131E"/>
    <w:rsid w:val="00183010"/>
    <w:rsid w:val="00194B17"/>
    <w:rsid w:val="001B06DD"/>
    <w:rsid w:val="001B6937"/>
    <w:rsid w:val="001B69CE"/>
    <w:rsid w:val="001B7EF3"/>
    <w:rsid w:val="001D7FC4"/>
    <w:rsid w:val="001E0E57"/>
    <w:rsid w:val="001E35C0"/>
    <w:rsid w:val="001E58CB"/>
    <w:rsid w:val="001E6A5B"/>
    <w:rsid w:val="001F039C"/>
    <w:rsid w:val="001F1152"/>
    <w:rsid w:val="002016C0"/>
    <w:rsid w:val="00206399"/>
    <w:rsid w:val="00217055"/>
    <w:rsid w:val="00225E32"/>
    <w:rsid w:val="0022778D"/>
    <w:rsid w:val="002321F7"/>
    <w:rsid w:val="00232DC2"/>
    <w:rsid w:val="002330DD"/>
    <w:rsid w:val="00233CF1"/>
    <w:rsid w:val="002351D3"/>
    <w:rsid w:val="0024394A"/>
    <w:rsid w:val="00245CAD"/>
    <w:rsid w:val="002475BB"/>
    <w:rsid w:val="002572D0"/>
    <w:rsid w:val="002668E0"/>
    <w:rsid w:val="002721B4"/>
    <w:rsid w:val="0027531E"/>
    <w:rsid w:val="002802CE"/>
    <w:rsid w:val="00282893"/>
    <w:rsid w:val="00283176"/>
    <w:rsid w:val="00293860"/>
    <w:rsid w:val="0029506A"/>
    <w:rsid w:val="002A13B6"/>
    <w:rsid w:val="002A2418"/>
    <w:rsid w:val="002A629A"/>
    <w:rsid w:val="002B32D2"/>
    <w:rsid w:val="002B3C16"/>
    <w:rsid w:val="002C74EC"/>
    <w:rsid w:val="002E0D03"/>
    <w:rsid w:val="002E50F4"/>
    <w:rsid w:val="002E5749"/>
    <w:rsid w:val="002E5A05"/>
    <w:rsid w:val="002E7687"/>
    <w:rsid w:val="002F2C01"/>
    <w:rsid w:val="002F4D63"/>
    <w:rsid w:val="002F5491"/>
    <w:rsid w:val="00301C60"/>
    <w:rsid w:val="00304CBF"/>
    <w:rsid w:val="003071DE"/>
    <w:rsid w:val="00307250"/>
    <w:rsid w:val="0030746A"/>
    <w:rsid w:val="00310A6B"/>
    <w:rsid w:val="0031136C"/>
    <w:rsid w:val="00311D56"/>
    <w:rsid w:val="00314987"/>
    <w:rsid w:val="00315DEF"/>
    <w:rsid w:val="003231ED"/>
    <w:rsid w:val="00323EC3"/>
    <w:rsid w:val="00332260"/>
    <w:rsid w:val="00332D90"/>
    <w:rsid w:val="003445D2"/>
    <w:rsid w:val="003458EA"/>
    <w:rsid w:val="00345D22"/>
    <w:rsid w:val="00350718"/>
    <w:rsid w:val="003542A3"/>
    <w:rsid w:val="00354719"/>
    <w:rsid w:val="00366249"/>
    <w:rsid w:val="00371E54"/>
    <w:rsid w:val="00371EF7"/>
    <w:rsid w:val="00374AB4"/>
    <w:rsid w:val="00375971"/>
    <w:rsid w:val="00376EF8"/>
    <w:rsid w:val="003837DA"/>
    <w:rsid w:val="00383A08"/>
    <w:rsid w:val="00387C1B"/>
    <w:rsid w:val="00390F25"/>
    <w:rsid w:val="003B0447"/>
    <w:rsid w:val="003B10C4"/>
    <w:rsid w:val="003B25BD"/>
    <w:rsid w:val="003B33A1"/>
    <w:rsid w:val="003B4274"/>
    <w:rsid w:val="003C4314"/>
    <w:rsid w:val="003C452B"/>
    <w:rsid w:val="003C471D"/>
    <w:rsid w:val="003C5776"/>
    <w:rsid w:val="003C72A5"/>
    <w:rsid w:val="003D436D"/>
    <w:rsid w:val="003D4383"/>
    <w:rsid w:val="003D4E7C"/>
    <w:rsid w:val="003D60A4"/>
    <w:rsid w:val="003E14A0"/>
    <w:rsid w:val="003E293A"/>
    <w:rsid w:val="003E47EC"/>
    <w:rsid w:val="003E58C8"/>
    <w:rsid w:val="003F17D0"/>
    <w:rsid w:val="00402A96"/>
    <w:rsid w:val="004052E1"/>
    <w:rsid w:val="00405904"/>
    <w:rsid w:val="004107D6"/>
    <w:rsid w:val="00413D22"/>
    <w:rsid w:val="00414AE9"/>
    <w:rsid w:val="00415F74"/>
    <w:rsid w:val="004205D0"/>
    <w:rsid w:val="00420619"/>
    <w:rsid w:val="00422439"/>
    <w:rsid w:val="00424041"/>
    <w:rsid w:val="0042572C"/>
    <w:rsid w:val="004259AE"/>
    <w:rsid w:val="00426696"/>
    <w:rsid w:val="00426BDB"/>
    <w:rsid w:val="00427199"/>
    <w:rsid w:val="00427284"/>
    <w:rsid w:val="0043320C"/>
    <w:rsid w:val="004440FF"/>
    <w:rsid w:val="004447BB"/>
    <w:rsid w:val="004463CE"/>
    <w:rsid w:val="00457BBE"/>
    <w:rsid w:val="0046683B"/>
    <w:rsid w:val="004674BA"/>
    <w:rsid w:val="00471177"/>
    <w:rsid w:val="004734D3"/>
    <w:rsid w:val="00476E05"/>
    <w:rsid w:val="004851B0"/>
    <w:rsid w:val="00490661"/>
    <w:rsid w:val="004A1618"/>
    <w:rsid w:val="004B51CD"/>
    <w:rsid w:val="004B5FC8"/>
    <w:rsid w:val="004B679B"/>
    <w:rsid w:val="004C13E2"/>
    <w:rsid w:val="004C2039"/>
    <w:rsid w:val="004C587E"/>
    <w:rsid w:val="004D2C6B"/>
    <w:rsid w:val="004D4746"/>
    <w:rsid w:val="004D7863"/>
    <w:rsid w:val="004D7A86"/>
    <w:rsid w:val="004E4844"/>
    <w:rsid w:val="004F0DAE"/>
    <w:rsid w:val="004F1D29"/>
    <w:rsid w:val="004F4DC0"/>
    <w:rsid w:val="004F6A56"/>
    <w:rsid w:val="00500DBF"/>
    <w:rsid w:val="005010AC"/>
    <w:rsid w:val="00503788"/>
    <w:rsid w:val="00510A7D"/>
    <w:rsid w:val="00510F0E"/>
    <w:rsid w:val="0051142D"/>
    <w:rsid w:val="00513C17"/>
    <w:rsid w:val="00520AAE"/>
    <w:rsid w:val="00525DC2"/>
    <w:rsid w:val="005278D3"/>
    <w:rsid w:val="005315E8"/>
    <w:rsid w:val="00533B53"/>
    <w:rsid w:val="00541688"/>
    <w:rsid w:val="0054187F"/>
    <w:rsid w:val="00543420"/>
    <w:rsid w:val="00546F33"/>
    <w:rsid w:val="0054738E"/>
    <w:rsid w:val="005536AE"/>
    <w:rsid w:val="005548C4"/>
    <w:rsid w:val="00555700"/>
    <w:rsid w:val="00557CC3"/>
    <w:rsid w:val="00566464"/>
    <w:rsid w:val="00580796"/>
    <w:rsid w:val="00583D5E"/>
    <w:rsid w:val="0059057A"/>
    <w:rsid w:val="005A1701"/>
    <w:rsid w:val="005A26C2"/>
    <w:rsid w:val="005A74B6"/>
    <w:rsid w:val="005B662B"/>
    <w:rsid w:val="005B7EA6"/>
    <w:rsid w:val="005C1788"/>
    <w:rsid w:val="005D0062"/>
    <w:rsid w:val="005D2C05"/>
    <w:rsid w:val="005D33B7"/>
    <w:rsid w:val="005E2D32"/>
    <w:rsid w:val="005E68A5"/>
    <w:rsid w:val="005E6B20"/>
    <w:rsid w:val="005E78E3"/>
    <w:rsid w:val="005F0E32"/>
    <w:rsid w:val="005F3DF1"/>
    <w:rsid w:val="005F440A"/>
    <w:rsid w:val="00600F78"/>
    <w:rsid w:val="00602E9E"/>
    <w:rsid w:val="00610062"/>
    <w:rsid w:val="00612A2D"/>
    <w:rsid w:val="00614FAC"/>
    <w:rsid w:val="00615CDF"/>
    <w:rsid w:val="0061693A"/>
    <w:rsid w:val="006177C7"/>
    <w:rsid w:val="00622D29"/>
    <w:rsid w:val="00624F0B"/>
    <w:rsid w:val="00625BA0"/>
    <w:rsid w:val="0062683E"/>
    <w:rsid w:val="00626FDA"/>
    <w:rsid w:val="00630D1F"/>
    <w:rsid w:val="00636DF6"/>
    <w:rsid w:val="00641092"/>
    <w:rsid w:val="006532E9"/>
    <w:rsid w:val="00653695"/>
    <w:rsid w:val="006562F2"/>
    <w:rsid w:val="00664C3D"/>
    <w:rsid w:val="006665D6"/>
    <w:rsid w:val="006820A6"/>
    <w:rsid w:val="006836C7"/>
    <w:rsid w:val="0068480D"/>
    <w:rsid w:val="0068538A"/>
    <w:rsid w:val="006859BA"/>
    <w:rsid w:val="00687120"/>
    <w:rsid w:val="00693AAB"/>
    <w:rsid w:val="00693B21"/>
    <w:rsid w:val="006975DC"/>
    <w:rsid w:val="006A5702"/>
    <w:rsid w:val="006B46AE"/>
    <w:rsid w:val="006B5231"/>
    <w:rsid w:val="006B7E7C"/>
    <w:rsid w:val="006C02AC"/>
    <w:rsid w:val="006E242A"/>
    <w:rsid w:val="006E49B0"/>
    <w:rsid w:val="006E769D"/>
    <w:rsid w:val="006F15C7"/>
    <w:rsid w:val="006F2438"/>
    <w:rsid w:val="007028B3"/>
    <w:rsid w:val="00710CCF"/>
    <w:rsid w:val="00713AD1"/>
    <w:rsid w:val="007160B8"/>
    <w:rsid w:val="007166AC"/>
    <w:rsid w:val="007241C3"/>
    <w:rsid w:val="00726FDF"/>
    <w:rsid w:val="0072776E"/>
    <w:rsid w:val="0073271D"/>
    <w:rsid w:val="00733562"/>
    <w:rsid w:val="00734834"/>
    <w:rsid w:val="00735C96"/>
    <w:rsid w:val="00740444"/>
    <w:rsid w:val="007417A4"/>
    <w:rsid w:val="007428D9"/>
    <w:rsid w:val="00744C07"/>
    <w:rsid w:val="007518AC"/>
    <w:rsid w:val="00754681"/>
    <w:rsid w:val="00756225"/>
    <w:rsid w:val="00761B64"/>
    <w:rsid w:val="007631E6"/>
    <w:rsid w:val="007661DB"/>
    <w:rsid w:val="00766F04"/>
    <w:rsid w:val="00767DC3"/>
    <w:rsid w:val="00774B9B"/>
    <w:rsid w:val="007751A1"/>
    <w:rsid w:val="00777819"/>
    <w:rsid w:val="00780850"/>
    <w:rsid w:val="00783C44"/>
    <w:rsid w:val="00784638"/>
    <w:rsid w:val="00785794"/>
    <w:rsid w:val="00795F33"/>
    <w:rsid w:val="00796D3C"/>
    <w:rsid w:val="007972F1"/>
    <w:rsid w:val="00797579"/>
    <w:rsid w:val="007B0D20"/>
    <w:rsid w:val="007C0963"/>
    <w:rsid w:val="007C2CE7"/>
    <w:rsid w:val="007D1002"/>
    <w:rsid w:val="007D48C4"/>
    <w:rsid w:val="007D676A"/>
    <w:rsid w:val="007E0579"/>
    <w:rsid w:val="007E2381"/>
    <w:rsid w:val="007E4E60"/>
    <w:rsid w:val="007F0CAA"/>
    <w:rsid w:val="007F50B7"/>
    <w:rsid w:val="007F5E3F"/>
    <w:rsid w:val="00803510"/>
    <w:rsid w:val="008119C0"/>
    <w:rsid w:val="00812F7B"/>
    <w:rsid w:val="008131BC"/>
    <w:rsid w:val="00817013"/>
    <w:rsid w:val="00824780"/>
    <w:rsid w:val="008273B1"/>
    <w:rsid w:val="008302E9"/>
    <w:rsid w:val="0083260B"/>
    <w:rsid w:val="0084544F"/>
    <w:rsid w:val="00845791"/>
    <w:rsid w:val="00847803"/>
    <w:rsid w:val="00847FAB"/>
    <w:rsid w:val="008537DE"/>
    <w:rsid w:val="00853866"/>
    <w:rsid w:val="00863B6F"/>
    <w:rsid w:val="00877B7D"/>
    <w:rsid w:val="00884597"/>
    <w:rsid w:val="008853F6"/>
    <w:rsid w:val="00887F62"/>
    <w:rsid w:val="008970FF"/>
    <w:rsid w:val="00897EED"/>
    <w:rsid w:val="008B0295"/>
    <w:rsid w:val="008B20F9"/>
    <w:rsid w:val="008B2F11"/>
    <w:rsid w:val="008C024D"/>
    <w:rsid w:val="008C0312"/>
    <w:rsid w:val="008C6141"/>
    <w:rsid w:val="008D6380"/>
    <w:rsid w:val="008D6F79"/>
    <w:rsid w:val="008F4438"/>
    <w:rsid w:val="008F6C33"/>
    <w:rsid w:val="008F7D37"/>
    <w:rsid w:val="00904967"/>
    <w:rsid w:val="00904F08"/>
    <w:rsid w:val="00915880"/>
    <w:rsid w:val="009215E8"/>
    <w:rsid w:val="009221FA"/>
    <w:rsid w:val="00925555"/>
    <w:rsid w:val="0093053F"/>
    <w:rsid w:val="00931EC5"/>
    <w:rsid w:val="009460E2"/>
    <w:rsid w:val="00950592"/>
    <w:rsid w:val="009537EF"/>
    <w:rsid w:val="00963DA7"/>
    <w:rsid w:val="00965F7C"/>
    <w:rsid w:val="00966128"/>
    <w:rsid w:val="009715F6"/>
    <w:rsid w:val="00972ADC"/>
    <w:rsid w:val="00983776"/>
    <w:rsid w:val="009A3810"/>
    <w:rsid w:val="009A4432"/>
    <w:rsid w:val="009A7079"/>
    <w:rsid w:val="009B18A7"/>
    <w:rsid w:val="009B50F5"/>
    <w:rsid w:val="009B5A75"/>
    <w:rsid w:val="009C359D"/>
    <w:rsid w:val="009C37FB"/>
    <w:rsid w:val="009E490D"/>
    <w:rsid w:val="009F0B4D"/>
    <w:rsid w:val="009F1DB8"/>
    <w:rsid w:val="00A0662E"/>
    <w:rsid w:val="00A070BF"/>
    <w:rsid w:val="00A17A58"/>
    <w:rsid w:val="00A21169"/>
    <w:rsid w:val="00A217C0"/>
    <w:rsid w:val="00A25AD7"/>
    <w:rsid w:val="00A31AA3"/>
    <w:rsid w:val="00A37BC1"/>
    <w:rsid w:val="00A404F2"/>
    <w:rsid w:val="00A45A71"/>
    <w:rsid w:val="00A54E6F"/>
    <w:rsid w:val="00A5654D"/>
    <w:rsid w:val="00A614EE"/>
    <w:rsid w:val="00A74E2E"/>
    <w:rsid w:val="00A802A1"/>
    <w:rsid w:val="00A92202"/>
    <w:rsid w:val="00A945B5"/>
    <w:rsid w:val="00AA50C0"/>
    <w:rsid w:val="00AA69B9"/>
    <w:rsid w:val="00AB19FC"/>
    <w:rsid w:val="00AB2DA8"/>
    <w:rsid w:val="00AB3E96"/>
    <w:rsid w:val="00AB51F3"/>
    <w:rsid w:val="00AB58C1"/>
    <w:rsid w:val="00AB62B0"/>
    <w:rsid w:val="00AB73BF"/>
    <w:rsid w:val="00AC4D70"/>
    <w:rsid w:val="00AD7146"/>
    <w:rsid w:val="00AE50F0"/>
    <w:rsid w:val="00AF02CF"/>
    <w:rsid w:val="00AF086B"/>
    <w:rsid w:val="00AF349B"/>
    <w:rsid w:val="00B011E3"/>
    <w:rsid w:val="00B01DBB"/>
    <w:rsid w:val="00B10A4A"/>
    <w:rsid w:val="00B112CC"/>
    <w:rsid w:val="00B14312"/>
    <w:rsid w:val="00B205A4"/>
    <w:rsid w:val="00B20CC3"/>
    <w:rsid w:val="00B2206B"/>
    <w:rsid w:val="00B30A5E"/>
    <w:rsid w:val="00B31B12"/>
    <w:rsid w:val="00B31B8E"/>
    <w:rsid w:val="00B3636E"/>
    <w:rsid w:val="00B37211"/>
    <w:rsid w:val="00B41A19"/>
    <w:rsid w:val="00B426BD"/>
    <w:rsid w:val="00B4376B"/>
    <w:rsid w:val="00B605CB"/>
    <w:rsid w:val="00B60ECC"/>
    <w:rsid w:val="00B71EE8"/>
    <w:rsid w:val="00B80D9E"/>
    <w:rsid w:val="00B97F1A"/>
    <w:rsid w:val="00BA56E1"/>
    <w:rsid w:val="00BA70E3"/>
    <w:rsid w:val="00BA7936"/>
    <w:rsid w:val="00BB02DF"/>
    <w:rsid w:val="00BB1200"/>
    <w:rsid w:val="00BB2DEA"/>
    <w:rsid w:val="00BB4ADE"/>
    <w:rsid w:val="00BB6A1D"/>
    <w:rsid w:val="00BE036D"/>
    <w:rsid w:val="00BE24D7"/>
    <w:rsid w:val="00BE283B"/>
    <w:rsid w:val="00BE2A9C"/>
    <w:rsid w:val="00BE5EF8"/>
    <w:rsid w:val="00BF2FE7"/>
    <w:rsid w:val="00BF3139"/>
    <w:rsid w:val="00BF6163"/>
    <w:rsid w:val="00C01F73"/>
    <w:rsid w:val="00C052D2"/>
    <w:rsid w:val="00C17B1C"/>
    <w:rsid w:val="00C20AF4"/>
    <w:rsid w:val="00C27A62"/>
    <w:rsid w:val="00C36974"/>
    <w:rsid w:val="00C36BB7"/>
    <w:rsid w:val="00C40573"/>
    <w:rsid w:val="00C44560"/>
    <w:rsid w:val="00C457AA"/>
    <w:rsid w:val="00C46B37"/>
    <w:rsid w:val="00C50387"/>
    <w:rsid w:val="00C54236"/>
    <w:rsid w:val="00C63B44"/>
    <w:rsid w:val="00C66C98"/>
    <w:rsid w:val="00C67E62"/>
    <w:rsid w:val="00C72918"/>
    <w:rsid w:val="00C74E90"/>
    <w:rsid w:val="00C83596"/>
    <w:rsid w:val="00C84FB8"/>
    <w:rsid w:val="00C87E1D"/>
    <w:rsid w:val="00C910CA"/>
    <w:rsid w:val="00C91B86"/>
    <w:rsid w:val="00CA06BD"/>
    <w:rsid w:val="00CA094B"/>
    <w:rsid w:val="00CA3964"/>
    <w:rsid w:val="00CA6350"/>
    <w:rsid w:val="00CB0D88"/>
    <w:rsid w:val="00CB1659"/>
    <w:rsid w:val="00CB2396"/>
    <w:rsid w:val="00CB4A5B"/>
    <w:rsid w:val="00CB7913"/>
    <w:rsid w:val="00CC1A8A"/>
    <w:rsid w:val="00CC2887"/>
    <w:rsid w:val="00CC424A"/>
    <w:rsid w:val="00CC70CD"/>
    <w:rsid w:val="00CD26F0"/>
    <w:rsid w:val="00CD3860"/>
    <w:rsid w:val="00CD3E6C"/>
    <w:rsid w:val="00CD5090"/>
    <w:rsid w:val="00CD69E8"/>
    <w:rsid w:val="00CE2B99"/>
    <w:rsid w:val="00CE6627"/>
    <w:rsid w:val="00CE68BF"/>
    <w:rsid w:val="00CF3E08"/>
    <w:rsid w:val="00D0265F"/>
    <w:rsid w:val="00D069B0"/>
    <w:rsid w:val="00D13E3E"/>
    <w:rsid w:val="00D14057"/>
    <w:rsid w:val="00D15BEC"/>
    <w:rsid w:val="00D1635B"/>
    <w:rsid w:val="00D30B02"/>
    <w:rsid w:val="00D33EF4"/>
    <w:rsid w:val="00D40872"/>
    <w:rsid w:val="00D43C87"/>
    <w:rsid w:val="00D448CE"/>
    <w:rsid w:val="00D650FE"/>
    <w:rsid w:val="00D667CA"/>
    <w:rsid w:val="00D871EC"/>
    <w:rsid w:val="00D91F48"/>
    <w:rsid w:val="00D94118"/>
    <w:rsid w:val="00D97690"/>
    <w:rsid w:val="00DA13D8"/>
    <w:rsid w:val="00DA400B"/>
    <w:rsid w:val="00DB1D2A"/>
    <w:rsid w:val="00DB21E7"/>
    <w:rsid w:val="00DB222D"/>
    <w:rsid w:val="00DC1B00"/>
    <w:rsid w:val="00DC24AF"/>
    <w:rsid w:val="00DD2046"/>
    <w:rsid w:val="00DD5E20"/>
    <w:rsid w:val="00DE0B38"/>
    <w:rsid w:val="00DE3681"/>
    <w:rsid w:val="00DE7149"/>
    <w:rsid w:val="00DE7293"/>
    <w:rsid w:val="00DE7E45"/>
    <w:rsid w:val="00E06A80"/>
    <w:rsid w:val="00E11DD8"/>
    <w:rsid w:val="00E205B0"/>
    <w:rsid w:val="00E32524"/>
    <w:rsid w:val="00E351E8"/>
    <w:rsid w:val="00E35D05"/>
    <w:rsid w:val="00E44E20"/>
    <w:rsid w:val="00E52556"/>
    <w:rsid w:val="00E55AFB"/>
    <w:rsid w:val="00E5789B"/>
    <w:rsid w:val="00E57947"/>
    <w:rsid w:val="00E6157A"/>
    <w:rsid w:val="00E64926"/>
    <w:rsid w:val="00E654DA"/>
    <w:rsid w:val="00E716D2"/>
    <w:rsid w:val="00E71A38"/>
    <w:rsid w:val="00E720B3"/>
    <w:rsid w:val="00E804E4"/>
    <w:rsid w:val="00E813BF"/>
    <w:rsid w:val="00E828E0"/>
    <w:rsid w:val="00E84A1B"/>
    <w:rsid w:val="00E8670D"/>
    <w:rsid w:val="00E91639"/>
    <w:rsid w:val="00E9167D"/>
    <w:rsid w:val="00E9298D"/>
    <w:rsid w:val="00E95EF7"/>
    <w:rsid w:val="00EA34F0"/>
    <w:rsid w:val="00EA3642"/>
    <w:rsid w:val="00EA4E0D"/>
    <w:rsid w:val="00EA71CB"/>
    <w:rsid w:val="00EB07FB"/>
    <w:rsid w:val="00EB1127"/>
    <w:rsid w:val="00EC1B32"/>
    <w:rsid w:val="00EC2325"/>
    <w:rsid w:val="00EC43DE"/>
    <w:rsid w:val="00EC5438"/>
    <w:rsid w:val="00EC5C8A"/>
    <w:rsid w:val="00ED0288"/>
    <w:rsid w:val="00ED4409"/>
    <w:rsid w:val="00EE121F"/>
    <w:rsid w:val="00EE3E33"/>
    <w:rsid w:val="00EE7C98"/>
    <w:rsid w:val="00EF0A03"/>
    <w:rsid w:val="00EF123C"/>
    <w:rsid w:val="00EF3F71"/>
    <w:rsid w:val="00F017C6"/>
    <w:rsid w:val="00F11EBD"/>
    <w:rsid w:val="00F12E8D"/>
    <w:rsid w:val="00F12FA8"/>
    <w:rsid w:val="00F133B6"/>
    <w:rsid w:val="00F17AD6"/>
    <w:rsid w:val="00F24FC5"/>
    <w:rsid w:val="00F25CF7"/>
    <w:rsid w:val="00F26083"/>
    <w:rsid w:val="00F42A34"/>
    <w:rsid w:val="00F444D2"/>
    <w:rsid w:val="00F52270"/>
    <w:rsid w:val="00F55D38"/>
    <w:rsid w:val="00F56E7B"/>
    <w:rsid w:val="00F77D12"/>
    <w:rsid w:val="00F8158F"/>
    <w:rsid w:val="00F87401"/>
    <w:rsid w:val="00F941CB"/>
    <w:rsid w:val="00F975C7"/>
    <w:rsid w:val="00FA59F6"/>
    <w:rsid w:val="00FB3444"/>
    <w:rsid w:val="00FC08C9"/>
    <w:rsid w:val="00FC7957"/>
    <w:rsid w:val="00FE048C"/>
    <w:rsid w:val="00FE129C"/>
    <w:rsid w:val="00FE2D0B"/>
    <w:rsid w:val="00FF6B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A6C3706"/>
  <w15:docId w15:val="{94179FB6-EB9C-4F76-B4B8-B71BBC4EAE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MS Mincho" w:hAnsi="Calibri" w:cs="Times New Roman"/>
        <w:lang w:val="en-US" w:eastAsia="ko-K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017C6"/>
    <w:pPr>
      <w:spacing w:after="200" w:line="276" w:lineRule="auto"/>
    </w:pPr>
    <w:rPr>
      <w:noProof/>
      <w:sz w:val="22"/>
      <w:szCs w:val="22"/>
      <w:lang w:val="id-ID" w:eastAsia="ja-JP"/>
    </w:rPr>
  </w:style>
  <w:style w:type="paragraph" w:styleId="Judul1">
    <w:name w:val="heading 1"/>
    <w:basedOn w:val="Normal"/>
    <w:next w:val="Normal"/>
    <w:link w:val="Judul1KAR"/>
    <w:qFormat/>
    <w:rsid w:val="003445D2"/>
    <w:pPr>
      <w:keepNext/>
      <w:spacing w:after="0" w:line="240" w:lineRule="auto"/>
      <w:outlineLvl w:val="0"/>
    </w:pPr>
    <w:rPr>
      <w:rFonts w:ascii="Times New Roman" w:eastAsia="Times New Roman" w:hAnsi="Times New Roman"/>
      <w:b/>
      <w:bCs/>
      <w:sz w:val="20"/>
      <w:szCs w:val="24"/>
      <w:lang w:eastAsia="en-US"/>
    </w:rPr>
  </w:style>
  <w:style w:type="character" w:default="1" w:styleId="FontParagrafDefaul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TidakAdaDaftar">
    <w:name w:val="No List"/>
    <w:uiPriority w:val="99"/>
    <w:semiHidden/>
    <w:unhideWhenUsed/>
  </w:style>
  <w:style w:type="table" w:styleId="KisiTabel">
    <w:name w:val="Table Grid"/>
    <w:basedOn w:val="TabelNormal"/>
    <w:uiPriority w:val="59"/>
    <w:rsid w:val="00134AE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KAR"/>
    <w:uiPriority w:val="99"/>
    <w:unhideWhenUsed/>
    <w:rsid w:val="00744C0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KAR">
    <w:name w:val="Header KAR"/>
    <w:basedOn w:val="FontParagrafDefault"/>
    <w:link w:val="Header"/>
    <w:uiPriority w:val="99"/>
    <w:rsid w:val="00744C07"/>
  </w:style>
  <w:style w:type="paragraph" w:styleId="Footer">
    <w:name w:val="footer"/>
    <w:basedOn w:val="Normal"/>
    <w:link w:val="FooterKAR"/>
    <w:uiPriority w:val="99"/>
    <w:unhideWhenUsed/>
    <w:rsid w:val="00427199"/>
    <w:pPr>
      <w:pBdr>
        <w:top w:val="single" w:sz="24" w:space="5" w:color="9BBB59"/>
      </w:pBdr>
      <w:tabs>
        <w:tab w:val="left" w:pos="567"/>
        <w:tab w:val="right" w:pos="8504"/>
        <w:tab w:val="right" w:pos="9026"/>
      </w:tabs>
      <w:spacing w:after="0" w:line="240" w:lineRule="auto"/>
      <w:ind w:left="567"/>
    </w:pPr>
    <w:rPr>
      <w:i/>
      <w:iCs/>
    </w:rPr>
  </w:style>
  <w:style w:type="character" w:customStyle="1" w:styleId="FooterKAR">
    <w:name w:val="Footer KAR"/>
    <w:basedOn w:val="FontParagrafDefault"/>
    <w:link w:val="Footer"/>
    <w:uiPriority w:val="99"/>
    <w:rsid w:val="00427199"/>
    <w:rPr>
      <w:i/>
      <w:iCs/>
    </w:rPr>
  </w:style>
  <w:style w:type="paragraph" w:styleId="TeksBalon">
    <w:name w:val="Balloon Text"/>
    <w:basedOn w:val="Normal"/>
    <w:link w:val="TeksBalonKAR"/>
    <w:uiPriority w:val="99"/>
    <w:semiHidden/>
    <w:unhideWhenUsed/>
    <w:rsid w:val="00744C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BalonKAR">
    <w:name w:val="Teks Balon KAR"/>
    <w:basedOn w:val="FontParagrafDefault"/>
    <w:link w:val="TeksBalon"/>
    <w:uiPriority w:val="99"/>
    <w:semiHidden/>
    <w:rsid w:val="00744C07"/>
    <w:rPr>
      <w:rFonts w:ascii="Tahoma" w:hAnsi="Tahoma" w:cs="Tahoma"/>
      <w:sz w:val="16"/>
      <w:szCs w:val="16"/>
    </w:rPr>
  </w:style>
  <w:style w:type="paragraph" w:styleId="DaftarParagraf">
    <w:name w:val="List Paragraph"/>
    <w:basedOn w:val="Normal"/>
    <w:uiPriority w:val="34"/>
    <w:qFormat/>
    <w:rsid w:val="00BB6A1D"/>
    <w:pPr>
      <w:spacing w:after="0" w:line="240" w:lineRule="auto"/>
      <w:ind w:left="720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TeksIsi">
    <w:name w:val="Body Text"/>
    <w:basedOn w:val="Normal"/>
    <w:link w:val="TeksIsiKAR"/>
    <w:rsid w:val="00BB6A1D"/>
    <w:pPr>
      <w:spacing w:after="0" w:line="360" w:lineRule="auto"/>
    </w:pPr>
    <w:rPr>
      <w:rFonts w:ascii="Tahoma" w:eastAsia="Times New Roman" w:hAnsi="Tahoma" w:cs="Tahoma"/>
      <w:szCs w:val="24"/>
      <w:lang w:val="en-US" w:eastAsia="en-US"/>
    </w:rPr>
  </w:style>
  <w:style w:type="character" w:customStyle="1" w:styleId="TeksIsiKAR">
    <w:name w:val="Teks Isi KAR"/>
    <w:basedOn w:val="FontParagrafDefault"/>
    <w:link w:val="TeksIsi"/>
    <w:rsid w:val="00BB6A1D"/>
    <w:rPr>
      <w:rFonts w:ascii="Tahoma" w:eastAsia="Times New Roman" w:hAnsi="Tahoma" w:cs="Tahoma"/>
      <w:sz w:val="22"/>
      <w:szCs w:val="24"/>
      <w:lang w:val="en-US" w:eastAsia="en-US"/>
    </w:rPr>
  </w:style>
  <w:style w:type="paragraph" w:styleId="TeksIsi2">
    <w:name w:val="Body Text 2"/>
    <w:basedOn w:val="Normal"/>
    <w:link w:val="TeksIsi2KAR"/>
    <w:uiPriority w:val="99"/>
    <w:unhideWhenUsed/>
    <w:rsid w:val="00EE7C98"/>
    <w:pPr>
      <w:spacing w:after="120" w:line="480" w:lineRule="auto"/>
    </w:pPr>
  </w:style>
  <w:style w:type="character" w:customStyle="1" w:styleId="TeksIsi2KAR">
    <w:name w:val="Teks Isi 2 KAR"/>
    <w:basedOn w:val="FontParagrafDefault"/>
    <w:link w:val="TeksIsi2"/>
    <w:uiPriority w:val="99"/>
    <w:rsid w:val="00EE7C98"/>
    <w:rPr>
      <w:sz w:val="22"/>
      <w:szCs w:val="22"/>
      <w:lang w:val="id-ID" w:eastAsia="ja-JP"/>
    </w:rPr>
  </w:style>
  <w:style w:type="character" w:customStyle="1" w:styleId="Judul1KAR">
    <w:name w:val="Judul 1 KAR"/>
    <w:basedOn w:val="FontParagrafDefault"/>
    <w:link w:val="Judul1"/>
    <w:rsid w:val="003445D2"/>
    <w:rPr>
      <w:rFonts w:ascii="Times New Roman" w:eastAsia="Times New Roman" w:hAnsi="Times New Roman"/>
      <w:b/>
      <w:bCs/>
      <w:szCs w:val="24"/>
      <w:lang w:val="id-ID" w:eastAsia="en-US"/>
    </w:rPr>
  </w:style>
  <w:style w:type="paragraph" w:styleId="PetaDokumen">
    <w:name w:val="Document Map"/>
    <w:basedOn w:val="Normal"/>
    <w:link w:val="PetaDokumenKAR"/>
    <w:uiPriority w:val="99"/>
    <w:semiHidden/>
    <w:unhideWhenUsed/>
    <w:rsid w:val="00EB07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PetaDokumenKAR">
    <w:name w:val="Peta Dokumen KAR"/>
    <w:basedOn w:val="FontParagrafDefault"/>
    <w:link w:val="PetaDokumen"/>
    <w:uiPriority w:val="99"/>
    <w:semiHidden/>
    <w:rsid w:val="00EB07FB"/>
    <w:rPr>
      <w:rFonts w:ascii="Tahoma" w:hAnsi="Tahoma" w:cs="Tahoma"/>
      <w:sz w:val="16"/>
      <w:szCs w:val="16"/>
      <w:lang w:val="id-ID" w:eastAsia="ja-JP"/>
    </w:rPr>
  </w:style>
  <w:style w:type="character" w:styleId="Tempatpenampungteks">
    <w:name w:val="Placeholder Text"/>
    <w:basedOn w:val="FontParagrafDefault"/>
    <w:uiPriority w:val="99"/>
    <w:semiHidden/>
    <w:rsid w:val="00767DC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27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3102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0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2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99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54623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011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67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35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08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66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600738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701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331447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133558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536090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760807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201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38150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80.png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3FB829-6206-442E-87FA-B2CE98495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295</Words>
  <Characters>7384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kultas Ilmu Komputer Universitas Indonesia</Company>
  <LinksUpToDate>false</LinksUpToDate>
  <CharactersWithSpaces>8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indah</dc:creator>
  <cp:lastModifiedBy>Syahrul Apriansyah</cp:lastModifiedBy>
  <cp:revision>3</cp:revision>
  <cp:lastPrinted>2013-11-01T04:57:00Z</cp:lastPrinted>
  <dcterms:created xsi:type="dcterms:W3CDTF">2023-11-07T08:26:00Z</dcterms:created>
  <dcterms:modified xsi:type="dcterms:W3CDTF">2023-11-18T08:09:00Z</dcterms:modified>
</cp:coreProperties>
</file>